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1A424C55"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5203C38F" w:rsidR="006468AC" w:rsidRDefault="006468AC" w:rsidP="005E5DC6">
      <w:pPr>
        <w:ind w:firstLine="480"/>
      </w:pPr>
      <w:r>
        <w:rPr>
          <w:rFonts w:hint="eastAsia"/>
        </w:rPr>
        <w:t>综合以上分析，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并提出</w:t>
      </w:r>
      <w:r w:rsidR="005878C8">
        <w:rPr>
          <w:rFonts w:hint="eastAsia"/>
        </w:rPr>
        <w:lastRenderedPageBreak/>
        <w:t>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FD53278" w:rsidR="00A21ADA" w:rsidRDefault="000E529E" w:rsidP="00A21ADA">
      <w:pPr>
        <w:ind w:firstLine="480"/>
      </w:pPr>
      <w:r w:rsidRPr="000E529E">
        <w:t>近年来，双轮平衡机器人因其结构简单、运动灵活，广泛应用于移动机器人领域。</w:t>
      </w:r>
      <w:r w:rsidRPr="000E529E">
        <w:t>2016</w:t>
      </w:r>
      <w:r w:rsidRPr="000E529E">
        <w:t>年，日本广岛大学的研究团队开发了一种双轮平衡机器人，采用一对大型轮子、齿形带和带</w:t>
      </w:r>
      <w:proofErr w:type="gramStart"/>
      <w:r w:rsidRPr="000E529E">
        <w:t>轮以及</w:t>
      </w:r>
      <w:proofErr w:type="gramEnd"/>
      <w:r w:rsidRPr="000E529E">
        <w:t>机体组成</w:t>
      </w:r>
      <w:r w:rsidR="0037419F">
        <w:rPr>
          <w:rFonts w:hint="eastAsia"/>
        </w:rPr>
        <w:t>，如</w:t>
      </w:r>
      <w:r w:rsidR="0037419F">
        <w:fldChar w:fldCharType="begin"/>
      </w:r>
      <w:r w:rsidR="0037419F">
        <w:instrText xml:space="preserve"> </w:instrText>
      </w:r>
      <w:r w:rsidR="0037419F">
        <w:rPr>
          <w:rFonts w:hint="eastAsia"/>
        </w:rPr>
        <w:instrText>REF _Ref190186216 \h</w:instrText>
      </w:r>
      <w:r w:rsidR="0037419F">
        <w:instrText xml:space="preserve"> </w:instrText>
      </w:r>
      <w:r w:rsidR="0037419F">
        <w:fldChar w:fldCharType="separate"/>
      </w:r>
      <w:r w:rsidR="0037419F" w:rsidRPr="00B613F4">
        <w:rPr>
          <w:rFonts w:hint="eastAsia"/>
        </w:rPr>
        <w:t>图</w:t>
      </w:r>
      <w:r w:rsidR="0037419F" w:rsidRPr="00B613F4">
        <w:rPr>
          <w:rFonts w:hint="eastAsia"/>
        </w:rPr>
        <w:t xml:space="preserve"> </w:t>
      </w:r>
      <w:r w:rsidR="0037419F">
        <w:rPr>
          <w:noProof/>
        </w:rPr>
        <w:t>1</w:t>
      </w:r>
      <w:r w:rsidR="0037419F">
        <w:t>.</w:t>
      </w:r>
      <w:r w:rsidR="0037419F">
        <w:rPr>
          <w:noProof/>
        </w:rPr>
        <w:t>1</w:t>
      </w:r>
      <w:r w:rsidR="0037419F">
        <w:fldChar w:fldCharType="end"/>
      </w:r>
      <w:r w:rsidR="0037419F">
        <w:rPr>
          <w:rFonts w:hint="eastAsia"/>
        </w:rPr>
        <w:t>所示</w:t>
      </w:r>
      <w:r w:rsidRPr="000E529E">
        <w:t>。该机器人仅通过两个轮子的驱动电机即可实现移动，无需额外的驱动器。当轮子接触到台阶时，机器人通过调整上层机体的重心，实现了攀爬高度为</w:t>
      </w:r>
      <w:r w:rsidRPr="000E529E">
        <w:t>120mm</w:t>
      </w:r>
      <w:r w:rsidRPr="000E529E">
        <w:t>至</w:t>
      </w:r>
      <w:r w:rsidRPr="000E529E">
        <w:t>130mm</w:t>
      </w:r>
      <w:r w:rsidRPr="000E529E">
        <w:t>的台阶。这一设计提供了一种全新的越障思路，展示了双轮平衡机器人在复杂地形中的应用潜力。</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5D85EBF1" w:rsidR="005F10E5" w:rsidRPr="00B613F4" w:rsidRDefault="005F10E5" w:rsidP="00B613F4">
      <w:pPr>
        <w:pStyle w:val="af4"/>
      </w:pPr>
      <w:bookmarkStart w:id="0" w:name="_Ref190186216"/>
      <w:bookmarkStart w:id="1" w:name="_Ref190186198"/>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bookmarkEnd w:id="0"/>
      <w:r w:rsidR="00D46E3A" w:rsidRPr="00B613F4">
        <w:rPr>
          <w:rFonts w:hint="eastAsia"/>
        </w:rPr>
        <w:t xml:space="preserve"> </w:t>
      </w:r>
      <w:r w:rsidR="00D46E3A" w:rsidRPr="00B613F4">
        <w:rPr>
          <w:rFonts w:hint="eastAsia"/>
        </w:rPr>
        <w:t>广岛大学楼梯攀爬机器人</w:t>
      </w:r>
      <w:bookmarkEnd w:id="1"/>
    </w:p>
    <w:p w14:paraId="277389B0" w14:textId="24FA04C6" w:rsidR="00F810C3" w:rsidRPr="00B613F4" w:rsidRDefault="005F10E5"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00D46E3A" w:rsidRPr="00B613F4">
        <w:rPr>
          <w:rFonts w:hint="eastAsia"/>
        </w:rPr>
        <w:t xml:space="preserve"> </w:t>
      </w:r>
      <w:r w:rsidR="00D1022E" w:rsidRPr="00B613F4">
        <w:t>Hiroshima University Stair Climbing Robot</w:t>
      </w:r>
    </w:p>
    <w:p w14:paraId="73B80866" w14:textId="53B2E39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lastRenderedPageBreak/>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A7B199B" w:rsidR="00AC404E" w:rsidRPr="00B613F4" w:rsidRDefault="00AC404E" w:rsidP="00B613F4">
      <w:pPr>
        <w:pStyle w:val="af4"/>
      </w:pPr>
      <w:bookmarkStart w:id="2" w:name="_Ref190186249"/>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2"/>
      <w:r w:rsidR="00056980" w:rsidRPr="00B613F4">
        <w:rPr>
          <w:rFonts w:hint="eastAsia"/>
        </w:rPr>
        <w:t xml:space="preserve"> </w:t>
      </w:r>
      <w:r w:rsidR="00056980" w:rsidRPr="00B613F4">
        <w:rPr>
          <w:rFonts w:hint="eastAsia"/>
        </w:rPr>
        <w:t>苏黎世联邦理工学院</w:t>
      </w:r>
      <w:proofErr w:type="spellStart"/>
      <w:r w:rsidR="00056980" w:rsidRPr="00B613F4">
        <w:rPr>
          <w:rFonts w:hint="eastAsia"/>
        </w:rPr>
        <w:t>Ascento</w:t>
      </w:r>
      <w:proofErr w:type="spellEnd"/>
      <w:r w:rsidR="00056980" w:rsidRPr="00B613F4">
        <w:rPr>
          <w:rFonts w:hint="eastAsia"/>
        </w:rPr>
        <w:t>机器人两代样机</w:t>
      </w:r>
    </w:p>
    <w:p w14:paraId="62D835DA" w14:textId="6BA16FB1" w:rsidR="00FC5039" w:rsidRPr="00B613F4" w:rsidRDefault="00AC404E"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00056980" w:rsidRPr="00B613F4">
        <w:rPr>
          <w:rFonts w:hint="eastAsia"/>
        </w:rPr>
        <w:t xml:space="preserve"> </w:t>
      </w:r>
      <w:r w:rsidR="00056980" w:rsidRPr="00B613F4">
        <w:t xml:space="preserve">Two generations of prototype </w:t>
      </w:r>
      <w:proofErr w:type="spellStart"/>
      <w:r w:rsidR="00056980" w:rsidRPr="00B613F4">
        <w:t>Ascento</w:t>
      </w:r>
      <w:proofErr w:type="spellEnd"/>
      <w:r w:rsidR="00056980" w:rsidRPr="00B613F4">
        <w:t xml:space="preserve"> robots at ETH Zurich</w:t>
      </w:r>
    </w:p>
    <w:p w14:paraId="3A85D764" w14:textId="0F3C2029"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lastRenderedPageBreak/>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3E52E36" w:rsidR="00274717" w:rsidRPr="00B613F4" w:rsidRDefault="00274717" w:rsidP="00B613F4">
      <w:pPr>
        <w:pStyle w:val="af4"/>
      </w:pPr>
      <w:bookmarkStart w:id="3" w:name="_Ref190186272"/>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3"/>
      <w:r w:rsidRPr="00B613F4">
        <w:rPr>
          <w:rFonts w:hint="eastAsia"/>
        </w:rPr>
        <w:t xml:space="preserve"> </w:t>
      </w:r>
      <w:r w:rsidRPr="00B613F4">
        <w:rPr>
          <w:rFonts w:hint="eastAsia"/>
        </w:rPr>
        <w:t>苏黎世联邦理工大学</w:t>
      </w:r>
      <w:proofErr w:type="spellStart"/>
      <w:r w:rsidRPr="00B613F4">
        <w:rPr>
          <w:rFonts w:hint="eastAsia"/>
        </w:rPr>
        <w:t>ANYmal</w:t>
      </w:r>
      <w:proofErr w:type="spellEnd"/>
      <w:r w:rsidRPr="00B613F4">
        <w:rPr>
          <w:rFonts w:hint="eastAsia"/>
        </w:rPr>
        <w:t>四轮足机器人</w:t>
      </w:r>
    </w:p>
    <w:p w14:paraId="10BFF5A9" w14:textId="3802D8B6" w:rsidR="00F14C64" w:rsidRPr="00B613F4" w:rsidRDefault="00274717"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Pr="00B613F4">
        <w:rPr>
          <w:rFonts w:hint="eastAsia"/>
        </w:rPr>
        <w:t xml:space="preserve"> </w:t>
      </w:r>
      <w:proofErr w:type="spellStart"/>
      <w:r w:rsidRPr="00B613F4">
        <w:t>ANYmal</w:t>
      </w:r>
      <w:proofErr w:type="spellEnd"/>
      <w:r w:rsidRPr="00B613F4">
        <w:t xml:space="preserve"> quadrupedal foot robot at ETH Zurich</w:t>
      </w:r>
    </w:p>
    <w:p w14:paraId="676DCEAC" w14:textId="404CAEBD" w:rsidR="00396D94" w:rsidRDefault="00396D94" w:rsidP="00396D94">
      <w:pPr>
        <w:pStyle w:val="3"/>
      </w:pPr>
      <w:r>
        <w:rPr>
          <w:rFonts w:hint="eastAsia"/>
        </w:rPr>
        <w:t>国内发展现状</w:t>
      </w:r>
    </w:p>
    <w:p w14:paraId="40025D62" w14:textId="0F0BB5C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605C0ADC" w:rsidR="00A16D36" w:rsidRPr="00B613F4" w:rsidRDefault="00A16D36" w:rsidP="00B613F4">
      <w:pPr>
        <w:pStyle w:val="af4"/>
      </w:pPr>
      <w:bookmarkStart w:id="4" w:name="_Ref190186290"/>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bookmarkEnd w:id="4"/>
      <w:r w:rsidRPr="00B613F4">
        <w:rPr>
          <w:rFonts w:hint="eastAsia"/>
        </w:rPr>
        <w:t xml:space="preserve"> </w:t>
      </w:r>
      <w:r w:rsidRPr="00B613F4">
        <w:rPr>
          <w:rFonts w:hint="eastAsia"/>
        </w:rPr>
        <w:t>重庆大学</w:t>
      </w:r>
      <w:r w:rsidRPr="00B613F4">
        <w:t>被动或主动</w:t>
      </w:r>
      <w:proofErr w:type="gramStart"/>
      <w:r w:rsidRPr="00B613F4">
        <w:t>变形轮腿移动</w:t>
      </w:r>
      <w:proofErr w:type="gramEnd"/>
      <w:r w:rsidRPr="00B613F4">
        <w:t>机器人</w:t>
      </w:r>
    </w:p>
    <w:p w14:paraId="18C79D8C" w14:textId="14570C80" w:rsidR="00A16D36" w:rsidRPr="00961D2D" w:rsidRDefault="00A16D36"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Pr="00B613F4">
        <w:rPr>
          <w:rFonts w:hint="eastAsia"/>
        </w:rPr>
        <w:t xml:space="preserve"> </w:t>
      </w:r>
      <w:r w:rsidRPr="00B613F4">
        <w:t xml:space="preserve">Passive or active deformation of wheel-legged mobile robots at Chongqing </w:t>
      </w:r>
      <w:r w:rsidRPr="00A16D36">
        <w:t>University</w:t>
      </w:r>
    </w:p>
    <w:p w14:paraId="3C89AA26" w14:textId="471357E9"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lastRenderedPageBreak/>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6A4C49EC" w:rsidR="00136A3A" w:rsidRPr="00B613F4" w:rsidRDefault="00136A3A" w:rsidP="00B613F4">
      <w:pPr>
        <w:pStyle w:val="af4"/>
      </w:pPr>
      <w:bookmarkStart w:id="5" w:name="_Ref190186312"/>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5</w:t>
      </w:r>
      <w:r w:rsidR="00C61E90">
        <w:fldChar w:fldCharType="end"/>
      </w:r>
      <w:bookmarkEnd w:id="5"/>
      <w:r w:rsidRPr="00B613F4">
        <w:rPr>
          <w:rFonts w:hint="eastAsia"/>
        </w:rPr>
        <w:t xml:space="preserve"> </w:t>
      </w:r>
      <w:proofErr w:type="gramStart"/>
      <w:r w:rsidRPr="00B613F4">
        <w:rPr>
          <w:rFonts w:hint="eastAsia"/>
        </w:rPr>
        <w:t>腾讯公司</w:t>
      </w:r>
      <w:proofErr w:type="gramEnd"/>
      <w:r w:rsidRPr="00B613F4">
        <w:rPr>
          <w:rFonts w:hint="eastAsia"/>
        </w:rPr>
        <w:t>的</w:t>
      </w:r>
      <w:r w:rsidRPr="00B613F4">
        <w:rPr>
          <w:rFonts w:hint="eastAsia"/>
        </w:rPr>
        <w:t>Ollie</w:t>
      </w:r>
      <w:r w:rsidRPr="00B613F4">
        <w:rPr>
          <w:rFonts w:hint="eastAsia"/>
        </w:rPr>
        <w:t>双轮足机器人</w:t>
      </w:r>
    </w:p>
    <w:p w14:paraId="15344864" w14:textId="3B3153AB" w:rsidR="00136A3A" w:rsidRPr="00B613F4" w:rsidRDefault="00136A3A"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5</w:t>
      </w:r>
      <w:r w:rsidR="00C61E90">
        <w:fldChar w:fldCharType="end"/>
      </w:r>
      <w:r w:rsidRPr="00B613F4">
        <w:t xml:space="preserve"> Tencent's Ollie bi-pedal robot</w:t>
      </w:r>
    </w:p>
    <w:p w14:paraId="698444EE" w14:textId="6C6FCE15"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BD3A3C" w:rsidRPr="00B613F4">
        <w:rPr>
          <w:rFonts w:hint="eastAsia"/>
        </w:rPr>
        <w:t>图</w:t>
      </w:r>
      <w:r w:rsidR="00BD3A3C" w:rsidRPr="00B613F4">
        <w:rPr>
          <w:rFonts w:hint="eastAsia"/>
        </w:rPr>
        <w:t xml:space="preserve"> </w:t>
      </w:r>
      <w:r w:rsidR="00BD3A3C">
        <w:rPr>
          <w:noProof/>
        </w:rPr>
        <w:t>1</w:t>
      </w:r>
      <w:r w:rsidR="00BD3A3C">
        <w:t>.</w:t>
      </w:r>
      <w:r w:rsidR="00BD3A3C">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lastRenderedPageBreak/>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118F724D" w:rsidR="00A52301" w:rsidRPr="00B613F4" w:rsidRDefault="00A52301" w:rsidP="00B613F4">
      <w:pPr>
        <w:pStyle w:val="af4"/>
      </w:pPr>
      <w:bookmarkStart w:id="6" w:name="_Ref190186345"/>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1</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6</w:t>
      </w:r>
      <w:r w:rsidR="00C61E90">
        <w:fldChar w:fldCharType="end"/>
      </w:r>
      <w:bookmarkEnd w:id="6"/>
      <w:r w:rsidRPr="00B613F4">
        <w:rPr>
          <w:rFonts w:hint="eastAsia"/>
        </w:rPr>
        <w:t xml:space="preserve"> </w:t>
      </w:r>
      <w:r w:rsidRPr="00B613F4">
        <w:rPr>
          <w:rFonts w:hint="eastAsia"/>
        </w:rPr>
        <w:t>燕山大学</w:t>
      </w:r>
      <w:proofErr w:type="gramStart"/>
      <w:r w:rsidRPr="00B613F4">
        <w:rPr>
          <w:rFonts w:hint="eastAsia"/>
        </w:rPr>
        <w:t>轮足结构</w:t>
      </w:r>
      <w:proofErr w:type="gramEnd"/>
      <w:r w:rsidRPr="00B613F4">
        <w:rPr>
          <w:rFonts w:hint="eastAsia"/>
        </w:rPr>
        <w:t>一体化复合式移动机器人二代样机</w:t>
      </w:r>
    </w:p>
    <w:p w14:paraId="50A156CD" w14:textId="4F95236B" w:rsidR="00A52301" w:rsidRPr="00B613F4" w:rsidRDefault="00A52301"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1</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6</w:t>
      </w:r>
      <w:r w:rsidR="00C61E90">
        <w:fldChar w:fldCharType="end"/>
      </w:r>
      <w:r w:rsidRPr="00B613F4">
        <w:rPr>
          <w:rFonts w:hint="eastAsia"/>
        </w:rPr>
        <w:t xml:space="preserve"> </w:t>
      </w:r>
      <w:proofErr w:type="spellStart"/>
      <w:r w:rsidRPr="00B613F4">
        <w:t>Yanshan</w:t>
      </w:r>
      <w:proofErr w:type="spellEnd"/>
      <w:r w:rsidRPr="00B613F4">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电机选型。设计编码器传感器用于反馈机器人关节角度与角速度。选择合适的控制板并在控制板中编写机器人控制框架。通过上位机与下位机实现机器人无</w:t>
      </w:r>
      <w:r w:rsidR="00A1301C">
        <w:rPr>
          <w:rFonts w:hint="eastAsia"/>
        </w:rPr>
        <w:lastRenderedPageBreak/>
        <w:t>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C65DDED" w:rsidR="00A938AC" w:rsidRPr="00B613F4" w:rsidRDefault="00A938AC"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r w:rsidR="00B23831" w:rsidRPr="00B613F4">
        <w:rPr>
          <w:rFonts w:hint="eastAsia"/>
        </w:rPr>
        <w:t xml:space="preserve"> </w:t>
      </w:r>
      <w:r w:rsidR="00B23831" w:rsidRPr="00B613F4">
        <w:rPr>
          <w:rFonts w:hint="eastAsia"/>
        </w:rPr>
        <w:t>轮圈腿式机器人样机三维模型图</w:t>
      </w:r>
    </w:p>
    <w:p w14:paraId="5E8E58D4" w14:textId="15C78406" w:rsidR="00A938AC" w:rsidRPr="00B613F4" w:rsidRDefault="00A938AC"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00B23831" w:rsidRPr="00B613F4">
        <w:rPr>
          <w:rFonts w:hint="eastAsia"/>
        </w:rPr>
        <w:t xml:space="preserve"> </w:t>
      </w:r>
      <w:r w:rsidR="00B23831" w:rsidRPr="00B613F4">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688A9E7B" w:rsidR="00AA43F1" w:rsidRPr="00B613F4" w:rsidRDefault="00AA43F1"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r w:rsidRPr="00B613F4">
        <w:rPr>
          <w:rFonts w:hint="eastAsia"/>
        </w:rPr>
        <w:t xml:space="preserve"> </w:t>
      </w:r>
      <w:r w:rsidRPr="00B613F4">
        <w:rPr>
          <w:rFonts w:hint="eastAsia"/>
        </w:rPr>
        <w:t>机器人传动示意图</w:t>
      </w:r>
    </w:p>
    <w:p w14:paraId="4C655620" w14:textId="75DDAED2" w:rsidR="00C2643B" w:rsidRPr="00B613F4" w:rsidRDefault="00AA43F1"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B613F4">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814238"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3.9pt" o:ole="">
            <v:imagedata r:id="rId19" o:title=""/>
          </v:shape>
          <o:OLEObject Type="Embed" ProgID="Equation.DSMT4" ShapeID="_x0000_i1026" DrawAspect="Content" ObjectID="_1801814239"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4F6D3AE2" w:rsidR="00864871" w:rsidRPr="00FF7DA9" w:rsidRDefault="009C5B3A" w:rsidP="00FF7DA9">
      <w:pPr>
        <w:ind w:firstLine="480"/>
      </w:pPr>
      <w:r>
        <w:rPr>
          <w:rFonts w:hint="eastAsia"/>
        </w:rPr>
        <w:t>本文</w:t>
      </w:r>
      <w:r w:rsidR="00864871" w:rsidRPr="00FF7DA9">
        <w:rPr>
          <w:rFonts w:hint="eastAsia"/>
        </w:rPr>
        <w:t>定义状态空间方程的状态变量为机器人</w:t>
      </w:r>
      <w:proofErr w:type="gramStart"/>
      <w:r w:rsidR="00864871" w:rsidRPr="00FF7DA9">
        <w:rPr>
          <w:rFonts w:hint="eastAsia"/>
        </w:rPr>
        <w:t>沿前进</w:t>
      </w:r>
      <w:proofErr w:type="gramEnd"/>
      <w:r w:rsidR="00864871" w:rsidRPr="00FF7DA9">
        <w:rPr>
          <w:rFonts w:hint="eastAsia"/>
        </w:rPr>
        <w:t>正方向</w:t>
      </w:r>
      <w:r w:rsidR="00FF7DA9">
        <w:object w:dxaOrig="220" w:dyaOrig="240" w14:anchorId="1A2346E6">
          <v:shape id="_x0000_i1027" type="#_x0000_t75" style="width:11.25pt;height:12pt" o:ole="">
            <v:imagedata r:id="rId21" o:title=""/>
          </v:shape>
          <o:OLEObject Type="Embed" ProgID="Equation.DSMT4" ShapeID="_x0000_i1027" DrawAspect="Content" ObjectID="_1801814240" r:id="rId22"/>
        </w:object>
      </w:r>
      <w:r w:rsidR="00864871" w:rsidRPr="00FF7DA9">
        <w:rPr>
          <w:rFonts w:hint="eastAsia"/>
        </w:rPr>
        <w:t>的位移为</w:t>
      </w:r>
      <w:r w:rsidR="00FF7DA9">
        <w:object w:dxaOrig="200" w:dyaOrig="240" w14:anchorId="720F170C">
          <v:shape id="_x0000_i1028" type="#_x0000_t75" style="width:10.15pt;height:12pt" o:ole="">
            <v:imagedata r:id="rId23" o:title=""/>
          </v:shape>
          <o:OLEObject Type="Embed" ProgID="Equation.DSMT4" ShapeID="_x0000_i1028" DrawAspect="Content" ObjectID="_1801814241" r:id="rId24"/>
        </w:object>
      </w:r>
      <w:r w:rsidR="00864871" w:rsidRPr="00FF7DA9">
        <w:rPr>
          <w:rFonts w:hint="eastAsia"/>
        </w:rPr>
        <w:t>，速度为</w:t>
      </w:r>
      <w:r w:rsidR="005E67E1" w:rsidRPr="00FF7DA9">
        <w:object w:dxaOrig="200" w:dyaOrig="300" w14:anchorId="4D289894">
          <v:shape id="_x0000_i1029" type="#_x0000_t75" style="width:10.15pt;height:15.75pt" o:ole="">
            <v:imagedata r:id="rId25" o:title=""/>
          </v:shape>
          <o:OLEObject Type="Embed" ProgID="Equation.DSMT4" ShapeID="_x0000_i1029" DrawAspect="Content" ObjectID="_1801814242" r:id="rId26"/>
        </w:object>
      </w:r>
      <w:r w:rsidR="00864871" w:rsidRPr="00FF7DA9">
        <w:rPr>
          <w:rFonts w:hint="eastAsia"/>
        </w:rPr>
        <w:t>，机器人绕竖直轴</w:t>
      </w:r>
      <w:r w:rsidR="00864871" w:rsidRPr="00FF7DA9">
        <w:rPr>
          <w:rFonts w:hint="eastAsia"/>
        </w:rPr>
        <w:t>z</w:t>
      </w:r>
      <w:r w:rsidR="00864871" w:rsidRPr="00FF7DA9">
        <w:rPr>
          <w:rFonts w:hint="eastAsia"/>
        </w:rPr>
        <w:t>的旋转角度</w:t>
      </w:r>
      <w:r w:rsidR="005E67E1" w:rsidRPr="00FF7DA9">
        <w:object w:dxaOrig="260" w:dyaOrig="240" w14:anchorId="1B2A0517">
          <v:shape id="_x0000_i1030" type="#_x0000_t75" style="width:13.15pt;height:12pt" o:ole="">
            <v:imagedata r:id="rId27" o:title=""/>
          </v:shape>
          <o:OLEObject Type="Embed" ProgID="Equation.DSMT4" ShapeID="_x0000_i1030" DrawAspect="Content" ObjectID="_1801814243" r:id="rId28"/>
        </w:object>
      </w:r>
      <w:r w:rsidR="00864871" w:rsidRPr="00FF7DA9">
        <w:rPr>
          <w:rFonts w:hint="eastAsia"/>
        </w:rPr>
        <w:t>，旋转角速度</w:t>
      </w:r>
      <w:r w:rsidR="005E67E1" w:rsidRPr="00FF7DA9">
        <w:object w:dxaOrig="260" w:dyaOrig="300" w14:anchorId="65E5E110">
          <v:shape id="_x0000_i1031" type="#_x0000_t75" style="width:13.15pt;height:15.75pt" o:ole="">
            <v:imagedata r:id="rId29" o:title=""/>
          </v:shape>
          <o:OLEObject Type="Embed" ProgID="Equation.DSMT4" ShapeID="_x0000_i1031" DrawAspect="Content" ObjectID="_1801814244" r:id="rId30"/>
        </w:object>
      </w:r>
      <w:r w:rsidR="00864871" w:rsidRPr="00FF7DA9">
        <w:rPr>
          <w:rFonts w:hint="eastAsia"/>
        </w:rPr>
        <w:t>，两侧内轮的抬升角度</w:t>
      </w:r>
      <w:r w:rsidR="005E67E1" w:rsidRPr="00FF7DA9">
        <w:object w:dxaOrig="360" w:dyaOrig="380" w14:anchorId="16327E90">
          <v:shape id="_x0000_i1032" type="#_x0000_t75" style="width:18pt;height:19.15pt" o:ole="">
            <v:imagedata r:id="rId31" o:title=""/>
          </v:shape>
          <o:OLEObject Type="Embed" ProgID="Equation.DSMT4" ShapeID="_x0000_i1032" DrawAspect="Content" ObjectID="_1801814245" r:id="rId32"/>
        </w:object>
      </w:r>
      <w:r w:rsidR="00864871" w:rsidRPr="00FF7DA9">
        <w:rPr>
          <w:rFonts w:hint="eastAsia"/>
        </w:rPr>
        <w:t>、</w:t>
      </w:r>
      <w:r w:rsidR="005E67E1" w:rsidRPr="00FF7DA9">
        <w:object w:dxaOrig="360" w:dyaOrig="380" w14:anchorId="5D9E5C30">
          <v:shape id="_x0000_i1033" type="#_x0000_t75" style="width:18pt;height:19.15pt" o:ole="">
            <v:imagedata r:id="rId33" o:title=""/>
          </v:shape>
          <o:OLEObject Type="Embed" ProgID="Equation.DSMT4" ShapeID="_x0000_i1033" DrawAspect="Content" ObjectID="_1801814246" r:id="rId34"/>
        </w:object>
      </w:r>
      <w:r w:rsidR="00864871" w:rsidRPr="00FF7DA9">
        <w:rPr>
          <w:rFonts w:hint="eastAsia"/>
        </w:rPr>
        <w:t>，抬升角速度</w:t>
      </w:r>
      <w:r w:rsidR="005E67E1" w:rsidRPr="00FF7DA9">
        <w:object w:dxaOrig="360" w:dyaOrig="420" w14:anchorId="52F40C8B">
          <v:shape id="_x0000_i1034" type="#_x0000_t75" style="width:18pt;height:21.4pt" o:ole="">
            <v:imagedata r:id="rId35" o:title=""/>
          </v:shape>
          <o:OLEObject Type="Embed" ProgID="Equation.DSMT4" ShapeID="_x0000_i1034" DrawAspect="Content" ObjectID="_1801814247" r:id="rId36"/>
        </w:object>
      </w:r>
      <w:r w:rsidR="00864871" w:rsidRPr="00FF7DA9">
        <w:rPr>
          <w:rFonts w:hint="eastAsia"/>
        </w:rPr>
        <w:t>、</w:t>
      </w:r>
      <w:r w:rsidR="005E67E1" w:rsidRPr="00FF7DA9">
        <w:object w:dxaOrig="360" w:dyaOrig="420" w14:anchorId="53B435E7">
          <v:shape id="_x0000_i1035" type="#_x0000_t75" style="width:18pt;height:21.4pt" o:ole="">
            <v:imagedata r:id="rId37" o:title=""/>
          </v:shape>
          <o:OLEObject Type="Embed" ProgID="Equation.DSMT4" ShapeID="_x0000_i1035" DrawAspect="Content" ObjectID="_1801814248" r:id="rId38"/>
        </w:object>
      </w:r>
      <w:r w:rsidR="00864871" w:rsidRPr="00FF7DA9">
        <w:rPr>
          <w:rFonts w:hint="eastAsia"/>
        </w:rPr>
        <w:t>，机体绕旋转轴的俯仰角度</w:t>
      </w:r>
      <w:r w:rsidR="005E67E1" w:rsidRPr="00FF7DA9">
        <w:object w:dxaOrig="240" w:dyaOrig="279" w14:anchorId="0052526F">
          <v:shape id="_x0000_i1036" type="#_x0000_t75" style="width:12pt;height:13.9pt" o:ole="">
            <v:imagedata r:id="rId39" o:title=""/>
          </v:shape>
          <o:OLEObject Type="Embed" ProgID="Equation.DSMT4" ShapeID="_x0000_i1036" DrawAspect="Content" ObjectID="_1801814249" r:id="rId40"/>
        </w:object>
      </w:r>
      <w:r w:rsidR="00864871" w:rsidRPr="00FF7DA9">
        <w:rPr>
          <w:rFonts w:hint="eastAsia"/>
        </w:rPr>
        <w:t>，角速度</w:t>
      </w:r>
      <w:r w:rsidR="005E67E1" w:rsidRPr="00FF7DA9">
        <w:object w:dxaOrig="240" w:dyaOrig="340" w14:anchorId="50688D1E">
          <v:shape id="_x0000_i1037" type="#_x0000_t75" style="width:12pt;height:17.25pt" o:ole="">
            <v:imagedata r:id="rId41" o:title=""/>
          </v:shape>
          <o:OLEObject Type="Embed" ProgID="Equation.DSMT4" ShapeID="_x0000_i1037" DrawAspect="Content" ObjectID="_1801814250" r:id="rId42"/>
        </w:object>
      </w:r>
      <w:r w:rsidR="00864871" w:rsidRPr="00FF7DA9">
        <w:rPr>
          <w:rFonts w:hint="eastAsia"/>
        </w:rPr>
        <w:t>。各变量的</w:t>
      </w:r>
      <w:proofErr w:type="gramStart"/>
      <w:r w:rsidR="00864871" w:rsidRPr="00FF7DA9">
        <w:rPr>
          <w:rFonts w:hint="eastAsia"/>
        </w:rPr>
        <w:t>正方向均在</w:t>
      </w:r>
      <w:proofErr w:type="gramEnd"/>
      <w:r w:rsidR="00864871" w:rsidRPr="00FF7DA9">
        <w:rPr>
          <w:rFonts w:hint="eastAsia"/>
        </w:rPr>
        <w:t>图中表示。各状态变量写作向量形式为：</w:t>
      </w:r>
      <w:r w:rsidR="005E67E1" w:rsidRPr="00FF7DA9">
        <w:object w:dxaOrig="5500" w:dyaOrig="560" w14:anchorId="01873158">
          <v:shape id="_x0000_i1038" type="#_x0000_t75" style="width:275.25pt;height:28.15pt" o:ole="">
            <v:imagedata r:id="rId43" o:title=""/>
          </v:shape>
          <o:OLEObject Type="Embed" ProgID="Equation.DSMT4" ShapeID="_x0000_i1038" DrawAspect="Content" ObjectID="_1801814251" r:id="rId44"/>
        </w:object>
      </w:r>
      <w:r w:rsidR="00864871" w:rsidRPr="00FF7DA9">
        <w:rPr>
          <w:rFonts w:hint="eastAsia"/>
        </w:rPr>
        <w:t>。机器人的外部输入为四个电机的扭矩，写作向量形式为：</w:t>
      </w:r>
      <w:r w:rsidR="005E67E1" w:rsidRPr="00FF7DA9">
        <w:object w:dxaOrig="2340" w:dyaOrig="480" w14:anchorId="4A976914">
          <v:shape id="_x0000_i1039" type="#_x0000_t75" style="width:117.75pt;height:24pt" o:ole="">
            <v:imagedata r:id="rId45" o:title=""/>
          </v:shape>
          <o:OLEObject Type="Embed" ProgID="Equation.DSMT4" ShapeID="_x0000_i1039" DrawAspect="Content" ObjectID="_1801814252" r:id="rId46"/>
        </w:object>
      </w:r>
      <w:r w:rsidR="00864871" w:rsidRPr="00FF7DA9">
        <w:rPr>
          <w:rFonts w:hint="eastAsia"/>
        </w:rPr>
        <w:t>。机器人</w:t>
      </w:r>
      <w:r w:rsidR="00AF4D4A">
        <w:rPr>
          <w:rFonts w:hint="eastAsia"/>
        </w:rPr>
        <w:t>各</w:t>
      </w:r>
      <w:r w:rsidR="00864871"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4A7BE89">
            <wp:extent cx="4572000" cy="136506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709400" cy="1406085"/>
                    </a:xfrm>
                    <a:prstGeom prst="rect">
                      <a:avLst/>
                    </a:prstGeom>
                  </pic:spPr>
                </pic:pic>
              </a:graphicData>
            </a:graphic>
          </wp:inline>
        </w:drawing>
      </w:r>
    </w:p>
    <w:p w14:paraId="4BE61A05" w14:textId="09DC2DAE" w:rsidR="00111E35" w:rsidRPr="00B613F4" w:rsidRDefault="00111E35" w:rsidP="00B613F4">
      <w:pPr>
        <w:pStyle w:val="af4"/>
      </w:pPr>
      <w:bookmarkStart w:id="7" w:name="_Ref190783571"/>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7"/>
      <w:r w:rsidR="000F0E82" w:rsidRPr="00B613F4">
        <w:rPr>
          <w:rFonts w:hint="eastAsia"/>
        </w:rPr>
        <w:t>机器人机体坐标系和世界坐标系定义及各物理量符号定义</w:t>
      </w:r>
    </w:p>
    <w:p w14:paraId="19B4A3D1" w14:textId="7B753EF1" w:rsidR="00111E35" w:rsidRPr="00B613F4" w:rsidRDefault="00111E35"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000F0E82" w:rsidRPr="00B613F4">
        <w:t xml:space="preserve"> Definition of the robot body coordinate system and the world coordinate system and definition of the symbols of each physical quantity</w:t>
      </w:r>
    </w:p>
    <w:p w14:paraId="1B51EC08" w14:textId="6F77EB4A"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BD3A3C" w:rsidRPr="00B613F4">
        <w:rPr>
          <w:rFonts w:hint="eastAsia"/>
        </w:rPr>
        <w:t>图</w:t>
      </w:r>
      <w:r w:rsidR="00BD3A3C" w:rsidRPr="00B613F4">
        <w:rPr>
          <w:rFonts w:hint="eastAsia"/>
        </w:rPr>
        <w:t xml:space="preserve"> </w:t>
      </w:r>
      <w:r w:rsidR="00BD3A3C">
        <w:rPr>
          <w:noProof/>
        </w:rPr>
        <w:t>2</w:t>
      </w:r>
      <w:r w:rsidR="00BD3A3C">
        <w:t>.</w:t>
      </w:r>
      <w:r w:rsidR="00BD3A3C">
        <w:rPr>
          <w:noProof/>
        </w:rPr>
        <w:t>3</w:t>
      </w:r>
      <w:r>
        <w:fldChar w:fldCharType="end"/>
      </w:r>
      <w:r>
        <w:rPr>
          <w:rFonts w:hint="eastAsia"/>
        </w:rPr>
        <w:t>中各物理量的具体意义为下表所示：</w:t>
      </w:r>
    </w:p>
    <w:p w14:paraId="24AF5737" w14:textId="05D9A9AE" w:rsidR="0046684B" w:rsidRPr="00A503EF" w:rsidRDefault="0046684B" w:rsidP="00A503EF">
      <w:pPr>
        <w:pStyle w:val="af4"/>
      </w:pPr>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2</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r w:rsidR="00AF4D4A" w:rsidRPr="00A503EF">
        <w:rPr>
          <w:rFonts w:hint="eastAsia"/>
        </w:rPr>
        <w:t>机器人表达式中各物理量的含义</w:t>
      </w:r>
    </w:p>
    <w:p w14:paraId="0CA7E54E" w14:textId="56B7D25D" w:rsidR="0046684B" w:rsidRPr="00A503EF" w:rsidRDefault="0046684B" w:rsidP="00A503EF">
      <w:pPr>
        <w:pStyle w:val="af4"/>
      </w:pPr>
      <w:r w:rsidRPr="00A503EF">
        <w:t xml:space="preserve">Table </w:t>
      </w:r>
      <w:r w:rsidR="00202FA9">
        <w:fldChar w:fldCharType="begin"/>
      </w:r>
      <w:r w:rsidR="00202FA9">
        <w:instrText xml:space="preserve"> STYLEREF 1 \s </w:instrText>
      </w:r>
      <w:r w:rsidR="00202FA9">
        <w:fldChar w:fldCharType="separate"/>
      </w:r>
      <w:r w:rsidR="00BD3A3C">
        <w:rPr>
          <w:noProof/>
        </w:rPr>
        <w:t>2</w:t>
      </w:r>
      <w:r w:rsidR="00202FA9">
        <w:rPr>
          <w:noProof/>
        </w:rPr>
        <w:fldChar w:fldCharType="end"/>
      </w:r>
      <w:r w:rsidR="0076439B" w:rsidRPr="00A503EF">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00AF4D4A" w:rsidRPr="00A503EF">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3.9pt" o:ole="">
                  <v:imagedata r:id="rId48" o:title=""/>
                </v:shape>
                <o:OLEObject Type="Embed" ProgID="Equation.DSMT4" ShapeID="_x0000_i1040" DrawAspect="Content" ObjectID="_1801814253"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3.9pt" o:ole="">
                  <v:imagedata r:id="rId48" o:title=""/>
                </v:shape>
                <o:OLEObject Type="Embed" ProgID="Equation.DSMT4" ShapeID="_x0000_i1041" DrawAspect="Content" ObjectID="_1801814254"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3.9pt" o:ole="">
                  <v:imagedata r:id="rId48" o:title=""/>
                </v:shape>
                <o:OLEObject Type="Embed" ProgID="Equation.DSMT4" ShapeID="_x0000_i1042" DrawAspect="Content" ObjectID="_1801814255"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rPr>
                <w:rFonts w:cs="Times New Roman"/>
                <w:iCs/>
              </w:rPr>
            </w:pPr>
            <w:r>
              <w:rPr>
                <w:rFonts w:cs="Times New Roman"/>
                <w:iCs/>
              </w:rPr>
              <w:object w:dxaOrig="160" w:dyaOrig="300" w14:anchorId="029F20AB">
                <v:shape id="_x0000_i1043" type="#_x0000_t75" style="width:7.9pt;height:15.4pt" o:ole="">
                  <v:imagedata r:id="rId52" o:title=""/>
                </v:shape>
                <o:OLEObject Type="Embed" ProgID="Equation.DSMT4" ShapeID="_x0000_i1043" DrawAspect="Content" ObjectID="_1801814256"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rPr>
                <w:rFonts w:cs="Times New Roman"/>
                <w:iCs/>
              </w:rPr>
            </w:pPr>
            <w:r>
              <w:rPr>
                <w:rFonts w:cs="Times New Roman"/>
                <w:iCs/>
              </w:rPr>
              <w:object w:dxaOrig="240" w:dyaOrig="300" w14:anchorId="332B3BD4">
                <v:shape id="_x0000_i1044" type="#_x0000_t75" style="width:12pt;height:15.4pt" o:ole="">
                  <v:imagedata r:id="rId54" o:title=""/>
                </v:shape>
                <o:OLEObject Type="Embed" ProgID="Equation.DSMT4" ShapeID="_x0000_i1044" DrawAspect="Content" ObjectID="_1801814257"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4CED0E5B" w:rsidR="00913771" w:rsidRPr="00FF7DA9" w:rsidRDefault="00572B9B" w:rsidP="00AC4E00">
      <w:pPr>
        <w:ind w:firstLineChars="0" w:firstLine="0"/>
      </w:pPr>
      <w:r>
        <w:fldChar w:fldCharType="begin"/>
      </w:r>
      <w:r>
        <w:instrText xml:space="preserve"> MACROBUTTON MTEditEquationSection2 </w:instrText>
      </w:r>
      <w:r w:rsidRPr="00572B9B">
        <w:rPr>
          <w:rStyle w:val="MTEquationSection"/>
          <w:rFonts w:hint="eastAsia"/>
        </w:rPr>
        <w:instrText>公式章 2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864871" w:rsidRPr="00FF7DA9">
        <w:rPr>
          <w:rFonts w:hint="eastAsia"/>
        </w:rPr>
        <w:t>对于外轮，假设外轮始终与地面接触，且接触点为</w:t>
      </w:r>
      <w:r w:rsidR="00FF7DA9">
        <w:object w:dxaOrig="620" w:dyaOrig="300" w14:anchorId="3225EAB9">
          <v:shape id="_x0000_i1045" type="#_x0000_t75" style="width:31.15pt;height:15.75pt" o:ole="">
            <v:imagedata r:id="rId56" o:title=""/>
          </v:shape>
          <o:OLEObject Type="Embed" ProgID="Equation.DSMT4" ShapeID="_x0000_i1045" DrawAspect="Content" ObjectID="_1801814258" r:id="rId57"/>
        </w:object>
      </w:r>
      <w:r w:rsidR="00864871" w:rsidRPr="00FF7DA9">
        <w:rPr>
          <w:rFonts w:hint="eastAsia"/>
        </w:rPr>
        <w:t>点</w:t>
      </w:r>
      <w:r w:rsidR="00864871" w:rsidRPr="00FF7DA9">
        <w:rPr>
          <w:rFonts w:hint="eastAsia"/>
        </w:rPr>
        <w:t xml:space="preserve">, </w:t>
      </w:r>
      <w:r w:rsidR="00864871" w:rsidRPr="00FF7DA9">
        <w:rPr>
          <w:rFonts w:hint="eastAsia"/>
        </w:rPr>
        <w:t>对于外轮中心点：</w:t>
      </w:r>
    </w:p>
    <w:p w14:paraId="15572A3B" w14:textId="36CCAB25" w:rsidR="00913771" w:rsidRPr="00682B28" w:rsidRDefault="00913771" w:rsidP="00682B28">
      <w:pPr>
        <w:pStyle w:val="mathTYPE"/>
      </w:pPr>
      <w:r w:rsidRPr="00682B28">
        <w:tab/>
      </w:r>
      <w:r w:rsidR="005E67E1" w:rsidRPr="00682B28">
        <w:object w:dxaOrig="1180" w:dyaOrig="380" w14:anchorId="0B468AAF">
          <v:shape id="_x0000_i1046" type="#_x0000_t75" style="width:59.25pt;height:19.15pt" o:ole="">
            <v:imagedata r:id="rId58" o:title=""/>
          </v:shape>
          <o:OLEObject Type="Embed" ProgID="Equation.DSMT4" ShapeID="_x0000_i1046" DrawAspect="Content" ObjectID="_1801814259" r:id="rId5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10EA01AD" w14:textId="11760FA3" w:rsidR="00913771" w:rsidRPr="00682B28" w:rsidRDefault="0091134B" w:rsidP="00682B28">
      <w:pPr>
        <w:pStyle w:val="mathTYPE"/>
      </w:pPr>
      <w:r w:rsidRPr="00682B28">
        <w:tab/>
      </w:r>
      <w:r w:rsidR="005E67E1" w:rsidRPr="00682B28">
        <w:object w:dxaOrig="780" w:dyaOrig="380" w14:anchorId="6E45FB28">
          <v:shape id="_x0000_i1047" type="#_x0000_t75" style="width:39.4pt;height:19.15pt" o:ole="">
            <v:imagedata r:id="rId60" o:title=""/>
          </v:shape>
          <o:OLEObject Type="Embed" ProgID="Equation.DSMT4" ShapeID="_x0000_i1047" DrawAspect="Content" ObjectID="_1801814260" r:id="rId6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75pt;height:19.15pt" o:ole="">
            <v:imagedata r:id="rId62" o:title=""/>
          </v:shape>
          <o:OLEObject Type="Embed" ProgID="Equation.DSMT4" ShapeID="_x0000_i1048" DrawAspect="Content" ObjectID="_1801814261" r:id="rId63"/>
        </w:object>
      </w:r>
      <w:r w:rsidR="00864871" w:rsidRPr="00FF7DA9">
        <w:rPr>
          <w:rFonts w:hint="eastAsia"/>
        </w:rPr>
        <w:t>为外轮中心点在</w:t>
      </w:r>
      <w:r w:rsidR="005E67E1" w:rsidRPr="00FF7DA9">
        <w:object w:dxaOrig="220" w:dyaOrig="240" w14:anchorId="053180AE">
          <v:shape id="_x0000_i1049" type="#_x0000_t75" style="width:11.25pt;height:12pt" o:ole="">
            <v:imagedata r:id="rId64" o:title=""/>
          </v:shape>
          <o:OLEObject Type="Embed" ProgID="Equation.DSMT4" ShapeID="_x0000_i1049" DrawAspect="Content" ObjectID="_1801814262"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3.9pt;height:19.15pt" o:ole="">
            <v:imagedata r:id="rId66" o:title=""/>
          </v:shape>
          <o:OLEObject Type="Embed" ProgID="Equation.DSMT4" ShapeID="_x0000_i1050" DrawAspect="Content" ObjectID="_1801814263" r:id="rId67"/>
        </w:object>
      </w:r>
      <w:bookmarkEnd w:id="8"/>
      <w:r w:rsidR="00864871" w:rsidRPr="00FF7DA9">
        <w:rPr>
          <w:rFonts w:hint="eastAsia"/>
        </w:rPr>
        <w:t>为外轮中心点在</w:t>
      </w:r>
      <w:r w:rsidR="005E67E1" w:rsidRPr="00FF7DA9">
        <w:object w:dxaOrig="200" w:dyaOrig="220" w14:anchorId="4F3E7484">
          <v:shape id="_x0000_i1051" type="#_x0000_t75" style="width:10.15pt;height:11.25pt" o:ole="">
            <v:imagedata r:id="rId68" o:title=""/>
          </v:shape>
          <o:OLEObject Type="Embed" ProgID="Equation.DSMT4" ShapeID="_x0000_i1051" DrawAspect="Content" ObjectID="_1801814264"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6F7C2B" w:rsidR="0091134B" w:rsidRPr="00682B28" w:rsidRDefault="0091134B" w:rsidP="00682B28">
      <w:pPr>
        <w:pStyle w:val="mathTYPE"/>
      </w:pPr>
      <w:r w:rsidRPr="00682B28">
        <w:tab/>
      </w:r>
      <w:r w:rsidR="005E67E1" w:rsidRPr="00682B28">
        <w:object w:dxaOrig="2700" w:dyaOrig="420" w14:anchorId="63266806">
          <v:shape id="_x0000_i1052" type="#_x0000_t75" style="width:135pt;height:21.4pt" o:ole="">
            <v:imagedata r:id="rId70" o:title=""/>
          </v:shape>
          <o:OLEObject Type="Embed" ProgID="Equation.DSMT4" ShapeID="_x0000_i1052" DrawAspect="Content" ObjectID="_1801814265" r:id="rId7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33E99934" w14:textId="64F357C4" w:rsidR="0091134B" w:rsidRPr="00682B28" w:rsidRDefault="0091134B" w:rsidP="00682B28">
      <w:pPr>
        <w:pStyle w:val="mathTYPE"/>
      </w:pPr>
      <w:r w:rsidRPr="00682B28">
        <w:tab/>
      </w:r>
      <w:r w:rsidR="005E67E1" w:rsidRPr="00682B28">
        <w:object w:dxaOrig="2220" w:dyaOrig="420" w14:anchorId="4BDA3AE5">
          <v:shape id="_x0000_i1053" type="#_x0000_t75" style="width:111.4pt;height:21.4pt" o:ole="">
            <v:imagedata r:id="rId72" o:title=""/>
          </v:shape>
          <o:OLEObject Type="Embed" ProgID="Equation.DSMT4" ShapeID="_x0000_i1053" DrawAspect="Content" ObjectID="_1801814266" r:id="rId7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15pt;height:19.15pt" o:ole="">
            <v:imagedata r:id="rId74" o:title=""/>
          </v:shape>
          <o:OLEObject Type="Embed" ProgID="Equation.DSMT4" ShapeID="_x0000_i1054" DrawAspect="Content" ObjectID="_1801814267" r:id="rId75"/>
        </w:object>
      </w:r>
      <w:r w:rsidR="00864871" w:rsidRPr="00FF7DA9">
        <w:rPr>
          <w:rFonts w:hint="eastAsia"/>
        </w:rPr>
        <w:t>为内轮质心点在</w:t>
      </w:r>
      <w:r w:rsidR="005E67E1" w:rsidRPr="00FF7DA9">
        <w:object w:dxaOrig="220" w:dyaOrig="240" w14:anchorId="100F3378">
          <v:shape id="_x0000_i1055" type="#_x0000_t75" style="width:11.25pt;height:12pt" o:ole="">
            <v:imagedata r:id="rId76" o:title=""/>
          </v:shape>
          <o:OLEObject Type="Embed" ProgID="Equation.DSMT4" ShapeID="_x0000_i1055" DrawAspect="Content" ObjectID="_1801814268" r:id="rId77"/>
        </w:object>
      </w:r>
      <w:r w:rsidR="00864871" w:rsidRPr="00FF7DA9">
        <w:rPr>
          <w:rFonts w:hint="eastAsia"/>
        </w:rPr>
        <w:t>轴方向上的位移，</w:t>
      </w:r>
      <w:r w:rsidR="005E67E1" w:rsidRPr="00FF7DA9">
        <w:object w:dxaOrig="240" w:dyaOrig="380" w14:anchorId="48780A06">
          <v:shape id="_x0000_i1056" type="#_x0000_t75" style="width:12pt;height:19.15pt" o:ole="">
            <v:imagedata r:id="rId78" o:title=""/>
          </v:shape>
          <o:OLEObject Type="Embed" ProgID="Equation.DSMT4" ShapeID="_x0000_i1056" DrawAspect="Content" ObjectID="_1801814269" r:id="rId79"/>
        </w:object>
      </w:r>
      <w:r w:rsidR="00864871" w:rsidRPr="00FF7DA9">
        <w:rPr>
          <w:rFonts w:hint="eastAsia"/>
        </w:rPr>
        <w:t>为内轮质心点在</w:t>
      </w:r>
      <w:r w:rsidR="005E67E1" w:rsidRPr="00FF7DA9">
        <w:object w:dxaOrig="200" w:dyaOrig="220" w14:anchorId="58B25C70">
          <v:shape id="_x0000_i1057" type="#_x0000_t75" style="width:10.15pt;height:11.25pt" o:ole="">
            <v:imagedata r:id="rId80" o:title=""/>
          </v:shape>
          <o:OLEObject Type="Embed" ProgID="Equation.DSMT4" ShapeID="_x0000_i1057" DrawAspect="Content" ObjectID="_1801814270"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1A412784" w:rsidR="00BB080C" w:rsidRPr="00682B28" w:rsidRDefault="00BB080C" w:rsidP="00682B28">
      <w:pPr>
        <w:pStyle w:val="mathTYPE"/>
      </w:pPr>
      <w:r w:rsidRPr="00682B28">
        <w:tab/>
      </w:r>
      <w:r w:rsidR="005E67E1" w:rsidRPr="00682B28">
        <w:object w:dxaOrig="3120" w:dyaOrig="700" w14:anchorId="66BD5FAE">
          <v:shape id="_x0000_i1058" type="#_x0000_t75" style="width:156pt;height:35.25pt" o:ole="">
            <v:imagedata r:id="rId82" o:title=""/>
          </v:shape>
          <o:OLEObject Type="Embed" ProgID="Equation.DSMT4" ShapeID="_x0000_i1058" DrawAspect="Content" ObjectID="_1801814271" r:id="rId8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3BF36368" w14:textId="3AD75C6A" w:rsidR="00BB080C" w:rsidRPr="00682B28" w:rsidRDefault="00BB080C" w:rsidP="00682B28">
      <w:pPr>
        <w:pStyle w:val="mathTYPE"/>
      </w:pPr>
      <w:r w:rsidRPr="00682B28">
        <w:tab/>
      </w:r>
      <w:r w:rsidR="005E67E1" w:rsidRPr="00682B28">
        <w:object w:dxaOrig="3120" w:dyaOrig="700" w14:anchorId="43358747">
          <v:shape id="_x0000_i1059" type="#_x0000_t75" style="width:156pt;height:35.25pt" o:ole="">
            <v:imagedata r:id="rId84" o:title=""/>
          </v:shape>
          <o:OLEObject Type="Embed" ProgID="Equation.DSMT4" ShapeID="_x0000_i1059" DrawAspect="Content" ObjectID="_1801814272" r:id="rId8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75pt;height:19.15pt" o:ole="">
            <v:imagedata r:id="rId86" o:title=""/>
          </v:shape>
          <o:OLEObject Type="Embed" ProgID="Equation.DSMT4" ShapeID="_x0000_i1060" DrawAspect="Content" ObjectID="_1801814273" r:id="rId87"/>
        </w:object>
      </w:r>
      <w:r w:rsidR="00864871" w:rsidRPr="00FF7DA9">
        <w:rPr>
          <w:rFonts w:hint="eastAsia"/>
        </w:rPr>
        <w:t>为机体质心点在</w:t>
      </w:r>
      <w:r w:rsidR="005E67E1" w:rsidRPr="00FF7DA9">
        <w:object w:dxaOrig="220" w:dyaOrig="240" w14:anchorId="582A041A">
          <v:shape id="_x0000_i1061" type="#_x0000_t75" style="width:11.25pt;height:12pt" o:ole="">
            <v:imagedata r:id="rId88" o:title=""/>
          </v:shape>
          <o:OLEObject Type="Embed" ProgID="Equation.DSMT4" ShapeID="_x0000_i1061" DrawAspect="Content" ObjectID="_1801814274" r:id="rId89"/>
        </w:object>
      </w:r>
      <w:r w:rsidR="00864871" w:rsidRPr="00FF7DA9">
        <w:rPr>
          <w:rFonts w:hint="eastAsia"/>
        </w:rPr>
        <w:t>轴方向上的位移，</w:t>
      </w:r>
      <w:r w:rsidR="005E67E1" w:rsidRPr="00FF7DA9">
        <w:object w:dxaOrig="279" w:dyaOrig="380" w14:anchorId="367B6429">
          <v:shape id="_x0000_i1062" type="#_x0000_t75" style="width:13.9pt;height:19.15pt" o:ole="">
            <v:imagedata r:id="rId90" o:title=""/>
          </v:shape>
          <o:OLEObject Type="Embed" ProgID="Equation.DSMT4" ShapeID="_x0000_i1062" DrawAspect="Content" ObjectID="_1801814275" r:id="rId91"/>
        </w:object>
      </w:r>
      <w:r w:rsidR="00864871" w:rsidRPr="00FF7DA9">
        <w:rPr>
          <w:rFonts w:hint="eastAsia"/>
        </w:rPr>
        <w:t>为机体质心点在</w:t>
      </w:r>
      <w:r w:rsidR="005E67E1" w:rsidRPr="00FF7DA9">
        <w:object w:dxaOrig="200" w:dyaOrig="220" w14:anchorId="63CF3DDD">
          <v:shape id="_x0000_i1063" type="#_x0000_t75" style="width:10.15pt;height:11.25pt" o:ole="">
            <v:imagedata r:id="rId92" o:title=""/>
          </v:shape>
          <o:OLEObject Type="Embed" ProgID="Equation.DSMT4" ShapeID="_x0000_i1063" DrawAspect="Content" ObjectID="_1801814276" r:id="rId93"/>
        </w:object>
      </w:r>
      <w:r w:rsidR="00864871" w:rsidRPr="00FF7DA9">
        <w:rPr>
          <w:rFonts w:hint="eastAsia"/>
        </w:rPr>
        <w:t>轴方向上的位移，</w:t>
      </w:r>
      <w:r w:rsidR="00FF7DA9">
        <w:object w:dxaOrig="220" w:dyaOrig="300" w14:anchorId="5E669613">
          <v:shape id="_x0000_i1064" type="#_x0000_t75" style="width:11.25pt;height:15.75pt" o:ole="">
            <v:imagedata r:id="rId94" o:title=""/>
          </v:shape>
          <o:OLEObject Type="Embed" ProgID="Equation.DSMT4" ShapeID="_x0000_i1064" DrawAspect="Content" ObjectID="_1801814277"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15pt;height:12pt" o:ole="">
            <v:imagedata r:id="rId96" o:title=""/>
          </v:shape>
          <o:OLEObject Type="Embed" ProgID="Equation.DSMT4" ShapeID="_x0000_i1065" DrawAspect="Content" ObjectID="_1801814278" r:id="rId97"/>
        </w:object>
      </w:r>
      <w:r w:rsidR="00864871" w:rsidRPr="00FF7DA9">
        <w:rPr>
          <w:rFonts w:hint="eastAsia"/>
        </w:rPr>
        <w:t>为两轮与地面接触点之间连线的中点，运动学表示为：</w:t>
      </w:r>
    </w:p>
    <w:p w14:paraId="66743D06" w14:textId="3F9BE8BF" w:rsidR="00A30DAA" w:rsidRDefault="00A30DAA" w:rsidP="00A30DAA">
      <w:pPr>
        <w:pStyle w:val="mathTYPE"/>
      </w:pPr>
      <w:r w:rsidRPr="00682B28">
        <w:lastRenderedPageBreak/>
        <w:tab/>
      </w:r>
      <w:r w:rsidR="005E67E1" w:rsidRPr="00682B28">
        <w:object w:dxaOrig="1780" w:dyaOrig="700" w14:anchorId="7E54BA0B">
          <v:shape id="_x0000_i1066" type="#_x0000_t75" style="width:89.25pt;height:35.25pt" o:ole="">
            <v:imagedata r:id="rId98" o:title=""/>
          </v:shape>
          <o:OLEObject Type="Embed" ProgID="Equation.DSMT4" ShapeID="_x0000_i1066" DrawAspect="Content" ObjectID="_1801814279" r:id="rId9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1067" type="#_x0000_t75" style="width:10.15pt;height:11.25pt" o:ole="">
            <v:imagedata r:id="rId100" o:title=""/>
          </v:shape>
          <o:OLEObject Type="Embed" ProgID="Equation.DSMT4" ShapeID="_x0000_i1067" DrawAspect="Content" ObjectID="_1801814280" r:id="rId101"/>
        </w:object>
      </w:r>
      <w:r w:rsidRPr="00842780">
        <w:rPr>
          <w:rFonts w:hint="eastAsia"/>
        </w:rPr>
        <w:t>的旋转角度</w:t>
      </w:r>
      <w:r w:rsidR="005E67E1" w:rsidRPr="00842780">
        <w:object w:dxaOrig="260" w:dyaOrig="240" w14:anchorId="6793FCB6">
          <v:shape id="_x0000_i1068" type="#_x0000_t75" style="width:13.15pt;height:12pt" o:ole="">
            <v:imagedata r:id="rId102" o:title=""/>
          </v:shape>
          <o:OLEObject Type="Embed" ProgID="Equation.DSMT4" ShapeID="_x0000_i1068" DrawAspect="Content" ObjectID="_1801814281" r:id="rId103"/>
        </w:object>
      </w:r>
      <w:r w:rsidRPr="00842780">
        <w:rPr>
          <w:rFonts w:hint="eastAsia"/>
        </w:rPr>
        <w:t>的运动学可表示为：</w:t>
      </w:r>
    </w:p>
    <w:p w14:paraId="107EB521" w14:textId="3E7BC936" w:rsidR="00A30DAA" w:rsidRDefault="00A30DAA" w:rsidP="00A30DAA">
      <w:pPr>
        <w:pStyle w:val="mathTYPE"/>
        <w:rPr>
          <w:noProof/>
        </w:rPr>
      </w:pPr>
      <w:r w:rsidRPr="00682B28">
        <w:tab/>
      </w:r>
      <w:r w:rsidR="005E67E1" w:rsidRPr="00682B28">
        <w:object w:dxaOrig="1640" w:dyaOrig="700" w14:anchorId="1EF3914C">
          <v:shape id="_x0000_i1069" type="#_x0000_t75" style="width:82.15pt;height:35.25pt" o:ole="">
            <v:imagedata r:id="rId104" o:title=""/>
          </v:shape>
          <o:OLEObject Type="Embed" ProgID="Equation.DSMT4" ShapeID="_x0000_i1069" DrawAspect="Content" ObjectID="_1801814282" r:id="rId10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95D78C7" w:rsidR="009F199A" w:rsidRPr="00682B28" w:rsidRDefault="00204FBC" w:rsidP="00682B28">
      <w:pPr>
        <w:pStyle w:val="mathTYPE"/>
      </w:pPr>
      <w:r>
        <w:rPr>
          <w:noProof/>
        </w:rPr>
        <w:tab/>
      </w:r>
      <w:r w:rsidR="005E67E1" w:rsidRPr="00682B28">
        <w:object w:dxaOrig="6619" w:dyaOrig="700" w14:anchorId="3916ED76">
          <v:shape id="_x0000_i1070" type="#_x0000_t75" style="width:331.15pt;height:35.25pt" o:ole="">
            <v:imagedata r:id="rId106" o:title=""/>
          </v:shape>
          <o:OLEObject Type="Embed" ProgID="Equation.DSMT4" ShapeID="_x0000_i1070" DrawAspect="Content" ObjectID="_1801814283" r:id="rId10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63D30D60" w14:textId="06D1762D"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5pt" o:ole="">
            <v:imagedata r:id="rId108" o:title=""/>
          </v:shape>
          <o:OLEObject Type="Embed" ProgID="Equation.DSMT4" ShapeID="_x0000_i1071" DrawAspect="Content" ObjectID="_1801814284" r:id="rId10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EA37537" w:rsidR="00CF1CBD" w:rsidRPr="00682B28" w:rsidRDefault="00CF1CBD" w:rsidP="00682B28">
      <w:pPr>
        <w:pStyle w:val="mathTYPE"/>
      </w:pPr>
      <w:r w:rsidRPr="00682B28">
        <w:tab/>
      </w:r>
      <w:r w:rsidR="005E67E1" w:rsidRPr="00682B28">
        <w:object w:dxaOrig="6680" w:dyaOrig="1140" w14:anchorId="52C377E5">
          <v:shape id="_x0000_i1072" type="#_x0000_t75" style="width:334.15pt;height:57.75pt" o:ole="">
            <v:imagedata r:id="rId110" o:title=""/>
          </v:shape>
          <o:OLEObject Type="Embed" ProgID="Equation.DSMT4" ShapeID="_x0000_i1072" DrawAspect="Content" ObjectID="_1801814285" r:id="rId111"/>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5FDAE783" w14:textId="664C71BA"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25pt;height:35.25pt" o:ole="">
            <v:imagedata r:id="rId112" o:title=""/>
          </v:shape>
          <o:OLEObject Type="Embed" ProgID="Equation.DSMT4" ShapeID="_x0000_i1073" DrawAspect="Content" ObjectID="_1801814286" r:id="rId11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7EB1C814"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w:t>
      </w:r>
      <w:r w:rsidR="009C5B3A">
        <w:rPr>
          <w:rFonts w:hint="eastAsia"/>
        </w:rPr>
        <w:t>本文</w:t>
      </w:r>
      <w:r w:rsidR="00FD2C0C">
        <w:rPr>
          <w:rFonts w:hint="eastAsia"/>
        </w:rPr>
        <w:t>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lastRenderedPageBreak/>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36E585B2" w:rsidR="000F0E82" w:rsidRPr="00B613F4" w:rsidRDefault="000F0E8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2</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r w:rsidRPr="00B613F4">
        <w:rPr>
          <w:rFonts w:hint="eastAsia"/>
        </w:rPr>
        <w:t xml:space="preserve"> </w:t>
      </w:r>
      <w:r w:rsidRPr="00B613F4">
        <w:rPr>
          <w:rFonts w:hint="eastAsia"/>
        </w:rPr>
        <w:t>机器人外轮、内轮、躯干三部分受力分析图</w:t>
      </w:r>
    </w:p>
    <w:p w14:paraId="4DC340CE" w14:textId="6D6630F3" w:rsidR="000F0E82" w:rsidRPr="00B613F4" w:rsidRDefault="000F0E8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2</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Pr="00B613F4">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41FC931D" w:rsidR="00AA62F4" w:rsidRPr="00682B28" w:rsidRDefault="00AA62F4" w:rsidP="00682B28">
      <w:pPr>
        <w:pStyle w:val="mathTYPE"/>
      </w:pPr>
      <w:r w:rsidRPr="00682B28">
        <w:tab/>
      </w:r>
      <w:r w:rsidR="005E67E1" w:rsidRPr="00682B28">
        <w:object w:dxaOrig="2040" w:dyaOrig="380" w14:anchorId="1D0DA3AA">
          <v:shape id="_x0000_i1074" type="#_x0000_t75" style="width:102pt;height:19.15pt" o:ole="">
            <v:imagedata r:id="rId115" o:title=""/>
          </v:shape>
          <o:OLEObject Type="Embed" ProgID="Equation.DSMT4" ShapeID="_x0000_i1074" DrawAspect="Content" ObjectID="_1801814287" r:id="rId11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3</w:instrText>
        </w:r>
      </w:fldSimple>
      <w:r w:rsidR="00572B9B">
        <w:instrText>)</w:instrText>
      </w:r>
      <w:r w:rsidR="00572B9B">
        <w:fldChar w:fldCharType="end"/>
      </w:r>
    </w:p>
    <w:p w14:paraId="7A999F18" w14:textId="411828BB" w:rsidR="00AA62F4" w:rsidRPr="00682B28" w:rsidRDefault="00AA62F4" w:rsidP="00682B28">
      <w:pPr>
        <w:pStyle w:val="mathTYPE"/>
      </w:pPr>
      <w:r w:rsidRPr="00682B28">
        <w:tab/>
      </w:r>
      <w:r w:rsidR="005E67E1" w:rsidRPr="00682B28">
        <w:object w:dxaOrig="2220" w:dyaOrig="420" w14:anchorId="7EF60CDB">
          <v:shape id="_x0000_i1075" type="#_x0000_t75" style="width:111.4pt;height:21.4pt" o:ole="">
            <v:imagedata r:id="rId117" o:title=""/>
          </v:shape>
          <o:OLEObject Type="Embed" ProgID="Equation.DSMT4" ShapeID="_x0000_i1075" DrawAspect="Content" ObjectID="_1801814288" r:id="rId11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4</w:instrText>
        </w:r>
      </w:fldSimple>
      <w:r w:rsidR="00572B9B">
        <w:instrText>)</w:instrText>
      </w:r>
      <w:r w:rsidR="00572B9B">
        <w:fldChar w:fldCharType="end"/>
      </w:r>
    </w:p>
    <w:p w14:paraId="30AE66B0" w14:textId="0BCBDD71" w:rsidR="00AA62F4" w:rsidRPr="00682B28" w:rsidRDefault="00AA62F4" w:rsidP="00682B28">
      <w:pPr>
        <w:pStyle w:val="mathTYPE"/>
      </w:pPr>
      <w:r w:rsidRPr="00682B28">
        <w:tab/>
      </w:r>
      <w:r w:rsidR="005E67E1" w:rsidRPr="00682B28">
        <w:object w:dxaOrig="5860" w:dyaOrig="440" w14:anchorId="6D9CD208">
          <v:shape id="_x0000_i1076" type="#_x0000_t75" style="width:293.25pt;height:22.15pt" o:ole="">
            <v:imagedata r:id="rId119" o:title=""/>
          </v:shape>
          <o:OLEObject Type="Embed" ProgID="Equation.DSMT4" ShapeID="_x0000_i1076" DrawAspect="Content" ObjectID="_1801814289" r:id="rId12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5</w:instrText>
        </w:r>
      </w:fldSimple>
      <w:r w:rsidR="00572B9B">
        <w:instrText>)</w:instrText>
      </w:r>
      <w:r w:rsidR="00572B9B">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15pt" o:ole="">
            <v:imagedata r:id="rId121" o:title=""/>
          </v:shape>
          <o:OLEObject Type="Embed" ProgID="Equation.DSMT4" ShapeID="_x0000_i1077" DrawAspect="Content" ObjectID="_1801814290" r:id="rId122"/>
        </w:object>
      </w:r>
      <w:r w:rsidRPr="00842780">
        <w:rPr>
          <w:rFonts w:hint="eastAsia"/>
        </w:rPr>
        <w:t>为外轮质量，</w:t>
      </w:r>
      <w:r w:rsidR="005E67E1" w:rsidRPr="00842780">
        <w:object w:dxaOrig="279" w:dyaOrig="380" w14:anchorId="4BA268DE">
          <v:shape id="_x0000_i1078" type="#_x0000_t75" style="width:13.9pt;height:19.15pt" o:ole="">
            <v:imagedata r:id="rId123" o:title=""/>
          </v:shape>
          <o:OLEObject Type="Embed" ProgID="Equation.DSMT4" ShapeID="_x0000_i1078" DrawAspect="Content" ObjectID="_1801814291"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582AB9DF" w:rsidR="00AA62F4" w:rsidRPr="00682B28" w:rsidRDefault="00AA62F4" w:rsidP="00682B28">
      <w:pPr>
        <w:pStyle w:val="mathTYPE"/>
      </w:pPr>
      <w:r w:rsidRPr="00682B28">
        <w:tab/>
      </w:r>
      <w:r w:rsidR="005E67E1" w:rsidRPr="00682B28">
        <w:object w:dxaOrig="2000" w:dyaOrig="380" w14:anchorId="30038DE0">
          <v:shape id="_x0000_i1079" type="#_x0000_t75" style="width:100.5pt;height:19.15pt" o:ole="">
            <v:imagedata r:id="rId125" o:title=""/>
          </v:shape>
          <o:OLEObject Type="Embed" ProgID="Equation.DSMT4" ShapeID="_x0000_i1079" DrawAspect="Content" ObjectID="_1801814292" r:id="rId12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6</w:instrText>
        </w:r>
      </w:fldSimple>
      <w:r w:rsidR="00572B9B">
        <w:instrText>)</w:instrText>
      </w:r>
      <w:r w:rsidR="00572B9B">
        <w:fldChar w:fldCharType="end"/>
      </w:r>
    </w:p>
    <w:p w14:paraId="36E01596" w14:textId="7E128B9D" w:rsidR="00AA62F4" w:rsidRPr="00682B28" w:rsidRDefault="00AA62F4" w:rsidP="00682B28">
      <w:pPr>
        <w:pStyle w:val="mathTYPE"/>
      </w:pPr>
      <w:r w:rsidRPr="00682B28">
        <w:tab/>
      </w:r>
      <w:r w:rsidR="005E67E1" w:rsidRPr="00682B28">
        <w:object w:dxaOrig="2820" w:dyaOrig="380" w14:anchorId="63D107B7">
          <v:shape id="_x0000_i1080" type="#_x0000_t75" style="width:141pt;height:19.15pt" o:ole="">
            <v:imagedata r:id="rId127" o:title=""/>
          </v:shape>
          <o:OLEObject Type="Embed" ProgID="Equation.DSMT4" ShapeID="_x0000_i1080" DrawAspect="Content" ObjectID="_1801814293" r:id="rId12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3C74BD7" w14:textId="72D38FB3" w:rsidR="00707C96" w:rsidRDefault="00050B9C" w:rsidP="00682B28">
      <w:pPr>
        <w:pStyle w:val="mathTYPE"/>
      </w:pPr>
      <w:r w:rsidRPr="00682B28">
        <w:tab/>
      </w:r>
      <w:r w:rsidR="00682B28" w:rsidRPr="00682B28">
        <w:object w:dxaOrig="6820" w:dyaOrig="440" w14:anchorId="59DBCDF5">
          <v:shape id="_x0000_i1081" type="#_x0000_t75" style="width:341.25pt;height:22.15pt" o:ole="">
            <v:imagedata r:id="rId129" o:title=""/>
          </v:shape>
          <o:OLEObject Type="Embed" ProgID="Equation.DSMT4" ShapeID="_x0000_i1081" DrawAspect="Content" ObjectID="_1801814294" r:id="rId13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15pt;height:19.15pt" o:ole="">
            <v:imagedata r:id="rId131" o:title=""/>
          </v:shape>
          <o:OLEObject Type="Embed" ProgID="Equation.DSMT4" ShapeID="_x0000_i1082" DrawAspect="Content" ObjectID="_1801814295" r:id="rId132"/>
        </w:object>
      </w:r>
      <w:r w:rsidRPr="00842780">
        <w:rPr>
          <w:rFonts w:hint="eastAsia"/>
        </w:rPr>
        <w:t>为内轮质量，</w:t>
      </w:r>
      <w:r w:rsidR="005E67E1" w:rsidRPr="00842780">
        <w:object w:dxaOrig="240" w:dyaOrig="380" w14:anchorId="4494E1EF">
          <v:shape id="_x0000_i1083" type="#_x0000_t75" style="width:12pt;height:19.15pt" o:ole="">
            <v:imagedata r:id="rId133" o:title=""/>
          </v:shape>
          <o:OLEObject Type="Embed" ProgID="Equation.DSMT4" ShapeID="_x0000_i1083" DrawAspect="Content" ObjectID="_1801814296"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5B09FEA" w:rsidR="007B2F7D" w:rsidRPr="0016540B" w:rsidRDefault="007B2F7D" w:rsidP="0016540B">
      <w:pPr>
        <w:pStyle w:val="mathTYPE"/>
      </w:pPr>
      <w:r w:rsidRPr="0016540B">
        <w:tab/>
      </w:r>
      <w:r w:rsidR="005E67E1" w:rsidRPr="0016540B">
        <w:object w:dxaOrig="2180" w:dyaOrig="380" w14:anchorId="71A296D4">
          <v:shape id="_x0000_i1084" type="#_x0000_t75" style="width:109.15pt;height:19.15pt" o:ole="">
            <v:imagedata r:id="rId135" o:title=""/>
          </v:shape>
          <o:OLEObject Type="Embed" ProgID="Equation.DSMT4" ShapeID="_x0000_i1084" DrawAspect="Content" ObjectID="_1801814297" r:id="rId136"/>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19</w:instrText>
        </w:r>
      </w:fldSimple>
      <w:r w:rsidR="00572B9B">
        <w:instrText>)</w:instrText>
      </w:r>
      <w:r w:rsidR="00572B9B">
        <w:fldChar w:fldCharType="end"/>
      </w:r>
    </w:p>
    <w:p w14:paraId="179F26FA" w14:textId="094081A6" w:rsidR="007B2F7D" w:rsidRPr="0016540B" w:rsidRDefault="007B2F7D" w:rsidP="0016540B">
      <w:pPr>
        <w:pStyle w:val="mathTYPE"/>
      </w:pPr>
      <w:r w:rsidRPr="0016540B">
        <w:tab/>
      </w:r>
      <w:r w:rsidR="005E67E1" w:rsidRPr="0016540B">
        <w:object w:dxaOrig="3040" w:dyaOrig="380" w14:anchorId="3706CC20">
          <v:shape id="_x0000_i1085" type="#_x0000_t75" style="width:151.9pt;height:19.15pt" o:ole="">
            <v:imagedata r:id="rId137" o:title=""/>
          </v:shape>
          <o:OLEObject Type="Embed" ProgID="Equation.DSMT4" ShapeID="_x0000_i1085" DrawAspect="Content" ObjectID="_1801814298" r:id="rId138"/>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0</w:instrText>
        </w:r>
      </w:fldSimple>
      <w:r w:rsidR="00572B9B">
        <w:instrText>)</w:instrText>
      </w:r>
      <w:r w:rsidR="00572B9B">
        <w:fldChar w:fldCharType="end"/>
      </w:r>
    </w:p>
    <w:p w14:paraId="48ADB2FC" w14:textId="04D86FC5" w:rsidR="00DE0643" w:rsidRDefault="007B2F7D" w:rsidP="0016540B">
      <w:pPr>
        <w:pStyle w:val="mathTYPE"/>
      </w:pPr>
      <w:r w:rsidRPr="0016540B">
        <w:tab/>
      </w:r>
      <w:r w:rsidR="00682B28" w:rsidRPr="0016540B">
        <w:object w:dxaOrig="7080" w:dyaOrig="420" w14:anchorId="0D85E93F">
          <v:shape id="_x0000_i1086" type="#_x0000_t75" style="width:354pt;height:21.4pt" o:ole="">
            <v:imagedata r:id="rId139" o:title=""/>
          </v:shape>
          <o:OLEObject Type="Embed" ProgID="Equation.DSMT4" ShapeID="_x0000_i1086" DrawAspect="Content" ObjectID="_1801814299" r:id="rId14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15pt" o:ole="">
            <v:imagedata r:id="rId141" o:title=""/>
          </v:shape>
          <o:OLEObject Type="Embed" ProgID="Equation.DSMT4" ShapeID="_x0000_i1087" DrawAspect="Content" ObjectID="_1801814300" r:id="rId142"/>
        </w:object>
      </w:r>
      <w:r w:rsidRPr="00842780">
        <w:rPr>
          <w:rFonts w:hint="eastAsia"/>
        </w:rPr>
        <w:t>为机体质量，</w:t>
      </w:r>
      <w:r w:rsidR="005E67E1" w:rsidRPr="00842780">
        <w:object w:dxaOrig="279" w:dyaOrig="380" w14:anchorId="296F8BDD">
          <v:shape id="_x0000_i1088" type="#_x0000_t75" style="width:13.9pt;height:19.15pt" o:ole="">
            <v:imagedata r:id="rId143" o:title=""/>
          </v:shape>
          <o:OLEObject Type="Embed" ProgID="Equation.DSMT4" ShapeID="_x0000_i1088" DrawAspect="Content" ObjectID="_1801814301"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814302" r:id="rId146"/>
        </w:object>
      </w:r>
      <w:r w:rsidRPr="00842780">
        <w:rPr>
          <w:rFonts w:hint="eastAsia"/>
        </w:rPr>
        <w:t>平面内运动，可以在机体上得到约束关系</w:t>
      </w:r>
      <w:r>
        <w:rPr>
          <w:rFonts w:hint="eastAsia"/>
        </w:rPr>
        <w:t>：</w:t>
      </w:r>
    </w:p>
    <w:p w14:paraId="2CD1E5E3" w14:textId="4F16E9BD" w:rsidR="00D313E2" w:rsidRDefault="00D313E2" w:rsidP="004309DA">
      <w:pPr>
        <w:pStyle w:val="mathTYPE"/>
      </w:pPr>
      <w:r>
        <w:tab/>
      </w:r>
      <w:r w:rsidR="005E67E1" w:rsidRPr="005E67E1">
        <w:rPr>
          <w:position w:val="-12"/>
        </w:rPr>
        <w:object w:dxaOrig="1219" w:dyaOrig="380" w14:anchorId="74D35177">
          <v:shape id="_x0000_i1090" type="#_x0000_t75" style="width:60.75pt;height:19.15pt" o:ole="">
            <v:imagedata r:id="rId147" o:title=""/>
          </v:shape>
          <o:OLEObject Type="Embed" ProgID="Equation.DSMT4" ShapeID="_x0000_i1090" DrawAspect="Content" ObjectID="_1801814303" r:id="rId1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2</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7603DC78" w:rsidR="00921DC6" w:rsidRDefault="00572B9B" w:rsidP="00921DC6">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921DC6">
        <w:rPr>
          <w:rFonts w:hint="eastAsia"/>
        </w:rPr>
        <w:t>在设计系统的控制算法前，例如本机器人所使用的线性二次型规划器（</w:t>
      </w:r>
      <w:r w:rsidR="00921DC6">
        <w:rPr>
          <w:rFonts w:hint="eastAsia"/>
        </w:rPr>
        <w:t>LQR</w:t>
      </w:r>
      <w:r w:rsidR="00921DC6">
        <w:rPr>
          <w:rFonts w:hint="eastAsia"/>
        </w:rPr>
        <w:t>）算法时，需要先验证系统的可控性。只有当系统在线性化平衡点附近是可控的，</w:t>
      </w:r>
      <w:r w:rsidR="009C5B3A">
        <w:rPr>
          <w:rFonts w:hint="eastAsia"/>
        </w:rPr>
        <w:t>本文</w:t>
      </w:r>
      <w:r w:rsidR="00921DC6">
        <w:rPr>
          <w:rFonts w:hint="eastAsia"/>
        </w:rPr>
        <w:t>才能利用状态反馈实现对系统设定状态的调节。</w:t>
      </w:r>
    </w:p>
    <w:p w14:paraId="5CD3AB85" w14:textId="3C68D450" w:rsidR="00921DC6" w:rsidRDefault="00921DC6" w:rsidP="00921DC6">
      <w:pPr>
        <w:pStyle w:val="3"/>
      </w:pPr>
      <w:r>
        <w:rPr>
          <w:rFonts w:hint="eastAsia"/>
        </w:rPr>
        <w:t>系统线性化</w:t>
      </w:r>
    </w:p>
    <w:p w14:paraId="294B0229" w14:textId="5715A11F"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A7D1F91" w:rsidR="006F43D4" w:rsidRDefault="006F43D4" w:rsidP="00C83911">
      <w:pPr>
        <w:pStyle w:val="mathTYPE"/>
      </w:pPr>
      <w:r w:rsidRPr="0016540B">
        <w:tab/>
      </w:r>
      <w:r w:rsidR="005E67E1" w:rsidRPr="0016540B">
        <w:object w:dxaOrig="1280" w:dyaOrig="340" w14:anchorId="1A224566">
          <v:shape id="_x0000_i1091" type="#_x0000_t75" style="width:64.15pt;height:17.25pt" o:ole="">
            <v:imagedata r:id="rId149" o:title=""/>
          </v:shape>
          <o:OLEObject Type="Embed" ProgID="Equation.DSMT4" ShapeID="_x0000_i1091" DrawAspect="Content" ObjectID="_1801814304" r:id="rId15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814305"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4pt;height:18pt" o:ole="">
            <v:imagedata r:id="rId153" o:title=""/>
          </v:shape>
          <o:OLEObject Type="Embed" ProgID="Equation.DSMT4" ShapeID="_x0000_i1093" DrawAspect="Content" ObjectID="_1801814306"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5.9pt;height:17.25pt" o:ole="">
            <v:imagedata r:id="rId155" o:title=""/>
          </v:shape>
          <o:OLEObject Type="Embed" ProgID="Equation.DSMT4" ShapeID="_x0000_i1094" DrawAspect="Content" ObjectID="_1801814307" r:id="rId156"/>
        </w:object>
      </w:r>
      <w:r w:rsidR="00FB1606" w:rsidRPr="00842780">
        <w:t>则包含机器人运动学、动力学的非线性耦合关系和非线性受力项。</w:t>
      </w:r>
    </w:p>
    <w:p w14:paraId="592A0059" w14:textId="017FD337" w:rsidR="005E3C83" w:rsidRDefault="00C83911" w:rsidP="00842780">
      <w:pPr>
        <w:ind w:firstLine="480"/>
      </w:pPr>
      <w:r w:rsidRPr="00842780">
        <w:rPr>
          <w:rFonts w:hint="eastAsia"/>
        </w:rPr>
        <w:t>为简化非线性的物理模型，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lastRenderedPageBreak/>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54F11989" w:rsidR="005E3C83" w:rsidRPr="00B613F4" w:rsidRDefault="005E3C83"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r w:rsidRPr="00B613F4">
        <w:rPr>
          <w:rFonts w:hint="eastAsia"/>
        </w:rPr>
        <w:t>机器人坐姿零位置状态</w:t>
      </w:r>
    </w:p>
    <w:p w14:paraId="05ED3510" w14:textId="28BB7BD3" w:rsidR="005E3C83" w:rsidRPr="00B613F4" w:rsidRDefault="005E3C83"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Pr="00B613F4">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75pt;height:19.15pt" o:ole="">
            <v:imagedata r:id="rId158" o:title=""/>
          </v:shape>
          <o:OLEObject Type="Embed" ProgID="Equation.DSMT4" ShapeID="_x0000_i1095" DrawAspect="Content" ObjectID="_1801814308" r:id="rId159"/>
        </w:object>
      </w:r>
      <w:r w:rsidR="00C83911" w:rsidRPr="00842780">
        <w:t>处满足</w:t>
      </w:r>
      <w:r w:rsidRPr="00842780">
        <w:rPr>
          <w:rFonts w:hint="eastAsia"/>
        </w:rPr>
        <w:t>：</w:t>
      </w:r>
    </w:p>
    <w:p w14:paraId="323EBDE1" w14:textId="710BC75D" w:rsidR="00C83911" w:rsidRDefault="00C83911" w:rsidP="00C83911">
      <w:pPr>
        <w:pStyle w:val="mathTYPE"/>
      </w:pPr>
      <w:r w:rsidRPr="0016540B">
        <w:tab/>
      </w:r>
      <w:r w:rsidR="005E67E1" w:rsidRPr="0016540B">
        <w:object w:dxaOrig="1480" w:dyaOrig="380" w14:anchorId="767310B4">
          <v:shape id="_x0000_i1096" type="#_x0000_t75" style="width:73.9pt;height:19.15pt" o:ole="">
            <v:imagedata r:id="rId160" o:title=""/>
          </v:shape>
          <o:OLEObject Type="Embed" ProgID="Equation.DSMT4" ShapeID="_x0000_i1096" DrawAspect="Content" ObjectID="_1801814309" r:id="rId16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75pt;height:17.25pt" o:ole="">
            <v:imagedata r:id="rId162" o:title=""/>
          </v:shape>
          <o:OLEObject Type="Embed" ProgID="Equation.DSMT4" ShapeID="_x0000_i1097" DrawAspect="Content" ObjectID="_1801814310"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CE6CB30" w:rsidR="007625F3" w:rsidRDefault="007625F3" w:rsidP="007625F3">
      <w:pPr>
        <w:pStyle w:val="mathTYPE"/>
      </w:pPr>
      <w:r>
        <w:tab/>
      </w:r>
      <w:r w:rsidR="005E67E1" w:rsidRPr="0016540B">
        <w:object w:dxaOrig="6160" w:dyaOrig="700" w14:anchorId="704BC242">
          <v:shape id="_x0000_i1098" type="#_x0000_t75" style="width:307.9pt;height:35.25pt" o:ole="">
            <v:imagedata r:id="rId164" o:title=""/>
          </v:shape>
          <o:OLEObject Type="Embed" ProgID="Equation.DSMT4" ShapeID="_x0000_i1098" DrawAspect="Content" ObjectID="_1801814311" r:id="rId16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57455C67" w14:textId="4602C331" w:rsidR="007625F3" w:rsidRPr="00842780" w:rsidRDefault="007625F3" w:rsidP="00842780">
      <w:pPr>
        <w:ind w:firstLineChars="0" w:firstLine="0"/>
      </w:pPr>
      <w:r w:rsidRPr="00842780">
        <w:t>由于</w:t>
      </w:r>
      <w:r w:rsidR="005E67E1" w:rsidRPr="00842780">
        <w:object w:dxaOrig="1480" w:dyaOrig="380" w14:anchorId="31749B51">
          <v:shape id="_x0000_i1099" type="#_x0000_t75" style="width:73.9pt;height:19.15pt" o:ole="">
            <v:imagedata r:id="rId166" o:title=""/>
          </v:shape>
          <o:OLEObject Type="Embed" ProgID="Equation.DSMT4" ShapeID="_x0000_i1099" DrawAspect="Content" ObjectID="_1801814312" r:id="rId167"/>
        </w:object>
      </w:r>
      <w:r w:rsidRPr="00842780">
        <w:t>，令状态误差</w:t>
      </w:r>
      <w:r w:rsidR="005E67E1" w:rsidRPr="00842780">
        <w:object w:dxaOrig="1280" w:dyaOrig="380" w14:anchorId="32E27BA0">
          <v:shape id="_x0000_i1100" type="#_x0000_t75" style="width:64.15pt;height:19.15pt" o:ole="">
            <v:imagedata r:id="rId168" o:title=""/>
          </v:shape>
          <o:OLEObject Type="Embed" ProgID="Equation.DSMT4" ShapeID="_x0000_i1100" DrawAspect="Content" ObjectID="_1801814313" r:id="rId169"/>
        </w:object>
      </w:r>
      <w:r w:rsidRPr="00842780">
        <w:t>和输入误差</w:t>
      </w:r>
      <w:r w:rsidR="005E67E1" w:rsidRPr="00842780">
        <w:object w:dxaOrig="1260" w:dyaOrig="380" w14:anchorId="6B176584">
          <v:shape id="_x0000_i1101" type="#_x0000_t75" style="width:63.4pt;height:19.15pt" o:ole="">
            <v:imagedata r:id="rId170" o:title=""/>
          </v:shape>
          <o:OLEObject Type="Embed" ProgID="Equation.DSMT4" ShapeID="_x0000_i1101" DrawAspect="Content" ObjectID="_1801814314" r:id="rId171"/>
        </w:object>
      </w:r>
      <w:r w:rsidRPr="00842780">
        <w:t>，则可得近似的线性化模型</w:t>
      </w:r>
      <w:r w:rsidRPr="00842780">
        <w:rPr>
          <w:rFonts w:hint="eastAsia"/>
        </w:rPr>
        <w:t>：</w:t>
      </w:r>
    </w:p>
    <w:p w14:paraId="089C1007" w14:textId="10492133" w:rsidR="007625F3" w:rsidRDefault="007625F3" w:rsidP="00816D88">
      <w:pPr>
        <w:pStyle w:val="mathTYPE"/>
      </w:pPr>
      <w:r w:rsidRPr="0016540B">
        <w:tab/>
      </w:r>
      <w:r w:rsidR="005E67E1" w:rsidRPr="0016540B">
        <w:object w:dxaOrig="1900" w:dyaOrig="300" w14:anchorId="16409DEC">
          <v:shape id="_x0000_i1102" type="#_x0000_t75" style="width:95.25pt;height:15.75pt" o:ole="">
            <v:imagedata r:id="rId172" o:title=""/>
          </v:shape>
          <o:OLEObject Type="Embed" ProgID="Equation.DSMT4" ShapeID="_x0000_i1102" DrawAspect="Content" ObjectID="_1801814315" r:id="rId17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15pt;height:13.9pt" o:ole="">
            <v:imagedata r:id="rId174" o:title=""/>
          </v:shape>
          <o:OLEObject Type="Embed" ProgID="Equation.DSMT4" ShapeID="_x0000_i1103" DrawAspect="Content" ObjectID="_1801814316" r:id="rId175"/>
        </w:object>
      </w:r>
      <w:r w:rsidRPr="00842780">
        <w:t>和输入矩阵</w:t>
      </w:r>
      <w:r w:rsidR="005E67E1" w:rsidRPr="00842780">
        <w:object w:dxaOrig="260" w:dyaOrig="279" w14:anchorId="2E68E1D7">
          <v:shape id="_x0000_i1104" type="#_x0000_t75" style="width:13.15pt;height:13.9pt" o:ole="">
            <v:imagedata r:id="rId176" o:title=""/>
          </v:shape>
          <o:OLEObject Type="Embed" ProgID="Equation.DSMT4" ShapeID="_x0000_i1104" DrawAspect="Content" ObjectID="_1801814317" r:id="rId177"/>
        </w:object>
      </w:r>
      <w:r w:rsidRPr="00842780">
        <w:t>分别定义为：</w:t>
      </w:r>
    </w:p>
    <w:p w14:paraId="6DA012DE" w14:textId="5F013E48" w:rsidR="00816D88" w:rsidRDefault="00816D88" w:rsidP="00816D88">
      <w:pPr>
        <w:pStyle w:val="mathTYPE"/>
      </w:pPr>
      <w:r w:rsidRPr="0016540B">
        <w:tab/>
      </w:r>
      <w:r w:rsidR="005E67E1" w:rsidRPr="0016540B">
        <w:object w:dxaOrig="2900" w:dyaOrig="700" w14:anchorId="315BE5CE">
          <v:shape id="_x0000_i1105" type="#_x0000_t75" style="width:145.15pt;height:35.25pt" o:ole="">
            <v:imagedata r:id="rId178" o:title=""/>
          </v:shape>
          <o:OLEObject Type="Embed" ProgID="Equation.DSMT4" ShapeID="_x0000_i1105" DrawAspect="Content" ObjectID="_1801814318" r:id="rId179"/>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E35B5DD" w:rsidR="00D077DD" w:rsidRPr="0016540B" w:rsidRDefault="00D077DD" w:rsidP="0016540B">
      <w:pPr>
        <w:pStyle w:val="mathTYPE"/>
      </w:pPr>
      <w:r w:rsidRPr="0016540B">
        <w:tab/>
      </w:r>
      <w:r w:rsidR="005E67E1" w:rsidRPr="0016540B">
        <w:object w:dxaOrig="5319" w:dyaOrig="700" w14:anchorId="6913D43E">
          <v:shape id="_x0000_i1106" type="#_x0000_t75" style="width:266.65pt;height:35.25pt" o:ole="">
            <v:imagedata r:id="rId180" o:title=""/>
          </v:shape>
          <o:OLEObject Type="Embed" ProgID="Equation.DSMT4" ShapeID="_x0000_i1106" DrawAspect="Content" ObjectID="_1801814319" r:id="rId18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58D7E824" w14:textId="043B86B1" w:rsidR="00D077DD" w:rsidRDefault="00D077DD" w:rsidP="0016540B">
      <w:pPr>
        <w:pStyle w:val="mathTYPE"/>
      </w:pPr>
      <w:r w:rsidRPr="0016540B">
        <w:tab/>
      </w:r>
      <w:r w:rsidR="005E67E1" w:rsidRPr="0016540B">
        <w:object w:dxaOrig="4819" w:dyaOrig="700" w14:anchorId="1FFB676A">
          <v:shape id="_x0000_i1107" type="#_x0000_t75" style="width:240.75pt;height:35.25pt" o:ole="">
            <v:imagedata r:id="rId182" o:title=""/>
          </v:shape>
          <o:OLEObject Type="Embed" ProgID="Equation.DSMT4" ShapeID="_x0000_i1107" DrawAspect="Content" ObjectID="_1801814320" r:id="rId18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15pt;height:21.4pt" o:ole="">
            <v:imagedata r:id="rId184" o:title=""/>
          </v:shape>
          <o:OLEObject Type="Embed" ProgID="Equation.DSMT4" ShapeID="_x0000_i1108" DrawAspect="Content" ObjectID="_1801814321" r:id="rId185"/>
        </w:object>
      </w:r>
      <w:r w:rsidRPr="00842780">
        <w:rPr>
          <w:rFonts w:hint="eastAsia"/>
        </w:rPr>
        <w:t>，</w:t>
      </w:r>
      <w:r w:rsidR="005E67E1" w:rsidRPr="00842780">
        <w:object w:dxaOrig="880" w:dyaOrig="420" w14:anchorId="46830E45">
          <v:shape id="_x0000_i1109" type="#_x0000_t75" style="width:43.9pt;height:21.4pt" o:ole="">
            <v:imagedata r:id="rId186" o:title=""/>
          </v:shape>
          <o:OLEObject Type="Embed" ProgID="Equation.DSMT4" ShapeID="_x0000_i1109" DrawAspect="Content" ObjectID="_1801814322" r:id="rId187"/>
        </w:object>
      </w:r>
      <w:r w:rsidRPr="00842780">
        <w:rPr>
          <w:rFonts w:hint="eastAsia"/>
        </w:rPr>
        <w:t>和</w:t>
      </w:r>
      <w:r w:rsidR="005E67E1" w:rsidRPr="00842780">
        <w:object w:dxaOrig="499" w:dyaOrig="400" w14:anchorId="3268F68C">
          <v:shape id="_x0000_i1110" type="#_x0000_t75" style="width:24.75pt;height:19.9pt" o:ole="">
            <v:imagedata r:id="rId188" o:title=""/>
          </v:shape>
          <o:OLEObject Type="Embed" ProgID="Equation.DSMT4" ShapeID="_x0000_i1110" DrawAspect="Content" ObjectID="_1801814323" r:id="rId189"/>
        </w:object>
      </w:r>
      <w:r w:rsidRPr="00842780">
        <w:rPr>
          <w:rFonts w:hint="eastAsia"/>
        </w:rPr>
        <w:t>为两个小量的乘积，属于二阶小量根据</w:t>
      </w:r>
      <w:r w:rsidRPr="00842780">
        <w:rPr>
          <w:rFonts w:hint="eastAsia"/>
        </w:rPr>
        <w:lastRenderedPageBreak/>
        <w:t>一阶线性化原则可以忽略，因此可得：</w:t>
      </w:r>
    </w:p>
    <w:p w14:paraId="4137F3C3" w14:textId="4735D756" w:rsidR="009C4761" w:rsidRPr="0016540B" w:rsidRDefault="009C4761" w:rsidP="0016540B">
      <w:pPr>
        <w:pStyle w:val="mathTYPE"/>
      </w:pPr>
      <w:r w:rsidRPr="0016540B">
        <w:tab/>
      </w:r>
      <w:r w:rsidR="005E67E1" w:rsidRPr="0016540B">
        <w:object w:dxaOrig="720" w:dyaOrig="380" w14:anchorId="6C88BD25">
          <v:shape id="_x0000_i1111" type="#_x0000_t75" style="width:36pt;height:19.15pt" o:ole="">
            <v:imagedata r:id="rId190" o:title=""/>
          </v:shape>
          <o:OLEObject Type="Embed" ProgID="Equation.DSMT4" ShapeID="_x0000_i1111" DrawAspect="Content" ObjectID="_1801814324" r:id="rId191"/>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8</w:instrText>
        </w:r>
      </w:fldSimple>
      <w:r w:rsidR="00572B9B">
        <w:instrText>)</w:instrText>
      </w:r>
      <w:r w:rsidR="00572B9B">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468954D" w:rsidR="00F652A1" w:rsidRPr="0016540B" w:rsidRDefault="00F652A1" w:rsidP="0016540B">
      <w:pPr>
        <w:pStyle w:val="mathTYPE"/>
      </w:pPr>
      <w:r w:rsidRPr="0016540B">
        <w:tab/>
      </w:r>
      <w:r w:rsidR="005E67E1" w:rsidRPr="0016540B">
        <w:object w:dxaOrig="4120" w:dyaOrig="420" w14:anchorId="63676B4C">
          <v:shape id="_x0000_i1112" type="#_x0000_t75" style="width:207pt;height:21.4pt" o:ole="">
            <v:imagedata r:id="rId192" o:title=""/>
          </v:shape>
          <o:OLEObject Type="Embed" ProgID="Equation.DSMT4" ShapeID="_x0000_i1112" DrawAspect="Content" ObjectID="_1801814325" r:id="rId193"/>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9</w:instrText>
        </w:r>
      </w:fldSimple>
      <w:r w:rsidR="00572B9B">
        <w:instrText>)</w:instrText>
      </w:r>
      <w:r w:rsidR="00572B9B">
        <w:fldChar w:fldCharType="end"/>
      </w:r>
    </w:p>
    <w:p w14:paraId="596D95FC" w14:textId="413478DF" w:rsidR="00F652A1" w:rsidRPr="0016540B" w:rsidRDefault="00F652A1" w:rsidP="0016540B">
      <w:pPr>
        <w:pStyle w:val="mathTYPE"/>
      </w:pPr>
      <w:r w:rsidRPr="0016540B">
        <w:tab/>
      </w:r>
      <w:r w:rsidR="005E67E1" w:rsidRPr="0016540B">
        <w:object w:dxaOrig="5640" w:dyaOrig="460" w14:anchorId="698B9490">
          <v:shape id="_x0000_i1113" type="#_x0000_t75" style="width:282pt;height:23.25pt" o:ole="">
            <v:imagedata r:id="rId194" o:title=""/>
          </v:shape>
          <o:OLEObject Type="Embed" ProgID="Equation.DSMT4" ShapeID="_x0000_i1113" DrawAspect="Content" ObjectID="_1801814326" r:id="rId195"/>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0</w:instrText>
        </w:r>
      </w:fldSimple>
      <w:r w:rsidR="00572B9B">
        <w:instrText>)</w:instrText>
      </w:r>
      <w:r w:rsidR="00572B9B">
        <w:fldChar w:fldCharType="end"/>
      </w:r>
    </w:p>
    <w:p w14:paraId="26FBB21D" w14:textId="7650B34D" w:rsidR="00F652A1" w:rsidRPr="0016540B" w:rsidRDefault="00F652A1" w:rsidP="0016540B">
      <w:pPr>
        <w:pStyle w:val="mathTYPE"/>
      </w:pPr>
      <w:r w:rsidRPr="0016540B">
        <w:tab/>
      </w:r>
      <w:r w:rsidR="005E67E1" w:rsidRPr="0016540B">
        <w:object w:dxaOrig="6540" w:dyaOrig="380" w14:anchorId="1622C9FB">
          <v:shape id="_x0000_i1114" type="#_x0000_t75" style="width:327.4pt;height:19.15pt" o:ole="">
            <v:imagedata r:id="rId196" o:title=""/>
          </v:shape>
          <o:OLEObject Type="Embed" ProgID="Equation.DSMT4" ShapeID="_x0000_i1114" DrawAspect="Content" ObjectID="_1801814327" r:id="rId197"/>
        </w:object>
      </w:r>
      <w:r w:rsidRPr="0016540B">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1</w:instrText>
        </w:r>
      </w:fldSimple>
      <w:r w:rsidR="00572B9B">
        <w:instrText>)</w:instrText>
      </w:r>
      <w:r w:rsidR="00572B9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0D085B4" w:rsidR="001967E9" w:rsidRDefault="001967E9" w:rsidP="001967E9">
      <w:pPr>
        <w:ind w:firstLine="480"/>
      </w:pPr>
      <w:r>
        <w:rPr>
          <w:rFonts w:hint="eastAsia"/>
        </w:rPr>
        <w:t>通过对机器人平衡点位置线性展开</w:t>
      </w:r>
      <w:r w:rsidR="009C5B3A">
        <w:rPr>
          <w:rFonts w:hint="eastAsia"/>
        </w:rPr>
        <w:t>，</w:t>
      </w:r>
      <w:r>
        <w:rPr>
          <w:rFonts w:hint="eastAsia"/>
        </w:rPr>
        <w:t>可以通过状态空间方程的形式表达系统的动态特性</w:t>
      </w:r>
      <w:r w:rsidR="00D077DD">
        <w:rPr>
          <w:rFonts w:hint="eastAsia"/>
        </w:rPr>
        <w:t>，其一般形式为</w:t>
      </w:r>
      <w:r>
        <w:rPr>
          <w:rFonts w:hint="eastAsia"/>
        </w:rPr>
        <w:t>：</w:t>
      </w:r>
    </w:p>
    <w:p w14:paraId="47A7C38C" w14:textId="0A5E8005" w:rsidR="001967E9" w:rsidRPr="00682B28" w:rsidRDefault="00D077DD" w:rsidP="00682B28">
      <w:pPr>
        <w:pStyle w:val="mathTYPE"/>
      </w:pPr>
      <w:r w:rsidRPr="00682B28">
        <w:tab/>
      </w:r>
      <w:r w:rsidR="005E67E1" w:rsidRPr="00682B28">
        <w:object w:dxaOrig="1600" w:dyaOrig="820" w14:anchorId="210719DD">
          <v:shape id="_x0000_i1115" type="#_x0000_t75" style="width:79.9pt;height:41.25pt" o:ole="">
            <v:imagedata r:id="rId198" o:title=""/>
          </v:shape>
          <o:OLEObject Type="Embed" ProgID="Equation.DSMT4" ShapeID="_x0000_i1115" DrawAspect="Content" ObjectID="_1801814328" r:id="rId199"/>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2</w:instrText>
        </w:r>
      </w:fldSimple>
      <w:r w:rsidR="00572B9B">
        <w:instrText>)</w:instrText>
      </w:r>
      <w:r w:rsidR="00572B9B">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3.9pt" o:ole="">
            <v:imagedata r:id="rId200" o:title=""/>
          </v:shape>
          <o:OLEObject Type="Embed" ProgID="Equation.DSMT4" ShapeID="_x0000_i1116" DrawAspect="Content" ObjectID="_1801814329" r:id="rId201"/>
        </w:object>
      </w:r>
      <w:r w:rsidRPr="00842780">
        <w:rPr>
          <w:rFonts w:hint="eastAsia"/>
        </w:rPr>
        <w:t>是系统的输出向量，表示可观测得到的输出，</w:t>
      </w:r>
      <w:r w:rsidR="005E67E1" w:rsidRPr="00842780">
        <w:object w:dxaOrig="1140" w:dyaOrig="340" w14:anchorId="09DE474B">
          <v:shape id="_x0000_i1117" type="#_x0000_t75" style="width:57.75pt;height:17.25pt" o:ole="">
            <v:imagedata r:id="rId202" o:title=""/>
          </v:shape>
          <o:OLEObject Type="Embed" ProgID="Equation.DSMT4" ShapeID="_x0000_i1117" DrawAspect="Content" ObjectID="_1801814330"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5pt" o:ole="">
            <v:imagedata r:id="rId204" o:title=""/>
          </v:shape>
          <o:OLEObject Type="Embed" ProgID="Equation.DSMT4" ShapeID="_x0000_i1118" DrawAspect="Content" ObjectID="_1801814331"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5pt;height:12pt" o:ole="">
            <v:imagedata r:id="rId206" o:title=""/>
          </v:shape>
          <o:OLEObject Type="Embed" ProgID="Equation.DSMT4" ShapeID="_x0000_i1119" DrawAspect="Content" ObjectID="_1801814332"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15pt;height:15.75pt" o:ole="">
            <v:imagedata r:id="rId208" o:title=""/>
          </v:shape>
          <o:OLEObject Type="Embed" ProgID="Equation.DSMT4" ShapeID="_x0000_i1120" DrawAspect="Content" ObjectID="_1801814333" r:id="rId209"/>
        </w:object>
      </w:r>
      <w:r w:rsidR="00AC7AAE" w:rsidRPr="00842780">
        <w:rPr>
          <w:rFonts w:hint="eastAsia"/>
        </w:rPr>
        <w:t>与</w:t>
      </w:r>
      <w:r w:rsidR="005E67E1" w:rsidRPr="00842780">
        <w:object w:dxaOrig="300" w:dyaOrig="279" w14:anchorId="5AD52A94">
          <v:shape id="_x0000_i1121" type="#_x0000_t75" style="width:15.75pt;height:13.9pt" o:ole="">
            <v:imagedata r:id="rId210" o:title=""/>
          </v:shape>
          <o:OLEObject Type="Embed" ProgID="Equation.DSMT4" ShapeID="_x0000_i1121" DrawAspect="Content" ObjectID="_1801814334"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814335" r:id="rId213"/>
        </w:object>
      </w:r>
      <w:r w:rsidR="00F652A1" w:rsidRPr="00842780">
        <w:rPr>
          <w:rFonts w:hint="eastAsia"/>
        </w:rPr>
        <w:t>，</w:t>
      </w:r>
      <w:r w:rsidR="005E67E1" w:rsidRPr="00842780">
        <w:object w:dxaOrig="700" w:dyaOrig="300" w14:anchorId="28B8A430">
          <v:shape id="_x0000_i1123" type="#_x0000_t75" style="width:35.25pt;height:15.75pt" o:ole="">
            <v:imagedata r:id="rId214" o:title=""/>
          </v:shape>
          <o:OLEObject Type="Embed" ProgID="Equation.DSMT4" ShapeID="_x0000_i1123" DrawAspect="Content" ObjectID="_1801814336" r:id="rId215"/>
        </w:object>
      </w:r>
      <w:r w:rsidR="00F652A1" w:rsidRPr="00842780">
        <w:rPr>
          <w:rFonts w:hint="eastAsia"/>
        </w:rPr>
        <w:t>。</w:t>
      </w:r>
    </w:p>
    <w:p w14:paraId="275CAE1F" w14:textId="1EAF35A8"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5pt;height:28.15pt" o:ole="">
            <v:imagedata r:id="rId216" o:title=""/>
          </v:shape>
          <o:OLEObject Type="Embed" ProgID="Equation.DSMT4" ShapeID="_x0000_i1124" DrawAspect="Content" ObjectID="_1801814337"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202FA9">
        <w:fldChar w:fldCharType="begin"/>
      </w:r>
      <w:r w:rsidR="00202FA9">
        <w:instrText xml:space="preserve"> REF ZEqnNum643160 \* Charformat \! \* MERGEFORMAT </w:instrText>
      </w:r>
      <w:r w:rsidR="00202FA9">
        <w:fldChar w:fldCharType="separate"/>
      </w:r>
      <w:r w:rsidR="00BD3A3C">
        <w:instrText>(3.13)</w:instrText>
      </w:r>
      <w:r w:rsidR="00202FA9">
        <w:fldChar w:fldCharType="end"/>
      </w:r>
      <w:r w:rsidR="00721CC3" w:rsidRPr="00842780">
        <w:fldChar w:fldCharType="end"/>
      </w:r>
      <w:r w:rsidR="00721CC3" w:rsidRPr="00842780">
        <w:rPr>
          <w:rFonts w:hint="eastAsia"/>
        </w:rPr>
        <w:t>所示</w:t>
      </w:r>
      <w:r w:rsidRPr="00842780">
        <w:rPr>
          <w:rFonts w:hint="eastAsia"/>
        </w:rPr>
        <w:t>。</w:t>
      </w:r>
    </w:p>
    <w:p w14:paraId="3FD8BDF0" w14:textId="3C71D701" w:rsidR="00657EB7" w:rsidRDefault="00657EB7" w:rsidP="0016540B">
      <w:pPr>
        <w:pStyle w:val="mathTYPE"/>
      </w:pPr>
      <w:r>
        <w:lastRenderedPageBreak/>
        <w:tab/>
      </w:r>
      <w:r w:rsidR="005E67E1" w:rsidRPr="0016540B">
        <w:object w:dxaOrig="6940" w:dyaOrig="8460" w14:anchorId="4473D2FC">
          <v:shape id="_x0000_i1125" type="#_x0000_t75" style="width:347.25pt;height:423pt" o:ole="">
            <v:imagedata r:id="rId218" o:title=""/>
          </v:shape>
          <o:OLEObject Type="Embed" ProgID="Equation.DSMT4" ShapeID="_x0000_i1125" DrawAspect="Content" ObjectID="_1801814338" r:id="rId21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9" w:name="ZEqnNum643160"/>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3</w:instrText>
        </w:r>
      </w:fldSimple>
      <w:r w:rsidR="00572B9B">
        <w:instrText>)</w:instrText>
      </w:r>
      <w:bookmarkEnd w:id="9"/>
      <w:r w:rsidR="00572B9B">
        <w:fldChar w:fldCharType="end"/>
      </w:r>
    </w:p>
    <w:p w14:paraId="08F9AD9C" w14:textId="783E173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BD3A3C" w:rsidRPr="00A503EF">
        <w:rPr>
          <w:rFonts w:hint="eastAsia"/>
        </w:rPr>
        <w:t>表</w:t>
      </w:r>
      <w:r w:rsidR="00BD3A3C" w:rsidRPr="00A503EF">
        <w:rPr>
          <w:rFonts w:hint="eastAsia"/>
        </w:rPr>
        <w:t xml:space="preserve"> </w:t>
      </w:r>
      <w:r w:rsidR="00BD3A3C">
        <w:rPr>
          <w:noProof/>
        </w:rPr>
        <w:t>3</w:t>
      </w:r>
      <w:r w:rsidR="00BD3A3C" w:rsidRPr="00A503EF">
        <w:t>.</w:t>
      </w:r>
      <w:r w:rsidR="00BD3A3C">
        <w:rPr>
          <w:noProof/>
        </w:rPr>
        <w:t>1</w:t>
      </w:r>
      <w:r w:rsidR="00085135">
        <w:fldChar w:fldCharType="end"/>
      </w:r>
      <w:r w:rsidR="00085135">
        <w:rPr>
          <w:rFonts w:hint="eastAsia"/>
        </w:rPr>
        <w:t>所示。</w:t>
      </w:r>
    </w:p>
    <w:p w14:paraId="24DC1731" w14:textId="15EAECB8" w:rsidR="00A6235C" w:rsidRPr="00A503EF" w:rsidRDefault="00A6235C" w:rsidP="00A503EF">
      <w:pPr>
        <w:pStyle w:val="af4"/>
      </w:pPr>
      <w:bookmarkStart w:id="10" w:name="_Ref190704016"/>
      <w:r w:rsidRPr="00A503EF">
        <w:rPr>
          <w:rFonts w:hint="eastAsia"/>
        </w:rPr>
        <w:t>表</w:t>
      </w:r>
      <w:r w:rsidRPr="00A503EF">
        <w:rPr>
          <w:rFonts w:hint="eastAsia"/>
        </w:rPr>
        <w:t xml:space="preserve"> </w:t>
      </w:r>
      <w:r w:rsidR="0076439B" w:rsidRPr="00A503EF">
        <w:fldChar w:fldCharType="begin"/>
      </w:r>
      <w:r w:rsidR="0076439B" w:rsidRPr="00A503EF">
        <w:instrText xml:space="preserve"> </w:instrText>
      </w:r>
      <w:r w:rsidR="0076439B" w:rsidRPr="00A503EF">
        <w:rPr>
          <w:rFonts w:hint="eastAsia"/>
        </w:rPr>
        <w:instrText>STYLEREF 1 \s</w:instrText>
      </w:r>
      <w:r w:rsidR="0076439B" w:rsidRPr="00A503EF">
        <w:instrText xml:space="preserve"> </w:instrText>
      </w:r>
      <w:r w:rsidR="0076439B" w:rsidRPr="00A503EF">
        <w:fldChar w:fldCharType="separate"/>
      </w:r>
      <w:r w:rsidR="00BD3A3C">
        <w:rPr>
          <w:noProof/>
        </w:rPr>
        <w:t>3</w:t>
      </w:r>
      <w:r w:rsidR="0076439B" w:rsidRPr="00A503EF">
        <w:fldChar w:fldCharType="end"/>
      </w:r>
      <w:r w:rsidR="0076439B" w:rsidRPr="00A503EF">
        <w:t>.</w:t>
      </w:r>
      <w:r w:rsidR="0076439B" w:rsidRPr="00A503EF">
        <w:fldChar w:fldCharType="begin"/>
      </w:r>
      <w:r w:rsidR="0076439B" w:rsidRPr="00A503EF">
        <w:instrText xml:space="preserve"> </w:instrText>
      </w:r>
      <w:r w:rsidR="0076439B" w:rsidRPr="00A503EF">
        <w:rPr>
          <w:rFonts w:hint="eastAsia"/>
        </w:rPr>
        <w:instrText xml:space="preserve">SEQ </w:instrText>
      </w:r>
      <w:r w:rsidR="0076439B" w:rsidRPr="00A503EF">
        <w:rPr>
          <w:rFonts w:hint="eastAsia"/>
        </w:rPr>
        <w:instrText>表</w:instrText>
      </w:r>
      <w:r w:rsidR="0076439B" w:rsidRPr="00A503EF">
        <w:rPr>
          <w:rFonts w:hint="eastAsia"/>
        </w:rPr>
        <w:instrText xml:space="preserve"> \* ARABIC \s 1</w:instrText>
      </w:r>
      <w:r w:rsidR="0076439B" w:rsidRPr="00A503EF">
        <w:instrText xml:space="preserve"> </w:instrText>
      </w:r>
      <w:r w:rsidR="0076439B" w:rsidRPr="00A503EF">
        <w:fldChar w:fldCharType="separate"/>
      </w:r>
      <w:r w:rsidR="00BD3A3C">
        <w:rPr>
          <w:noProof/>
        </w:rPr>
        <w:t>1</w:t>
      </w:r>
      <w:r w:rsidR="0076439B" w:rsidRPr="00A503EF">
        <w:fldChar w:fldCharType="end"/>
      </w:r>
      <w:bookmarkEnd w:id="10"/>
      <w:r w:rsidRPr="00A503EF">
        <w:rPr>
          <w:rFonts w:hint="eastAsia"/>
        </w:rPr>
        <w:t xml:space="preserve"> </w:t>
      </w:r>
      <w:r w:rsidR="00156EB8" w:rsidRPr="00A503EF">
        <w:rPr>
          <w:rFonts w:hint="eastAsia"/>
        </w:rPr>
        <w:t>机器人物理参数计算值</w:t>
      </w:r>
    </w:p>
    <w:p w14:paraId="362D90C0" w14:textId="67B7F481" w:rsidR="00A6235C" w:rsidRPr="00A503EF" w:rsidRDefault="00A6235C" w:rsidP="00A503EF">
      <w:pPr>
        <w:pStyle w:val="af4"/>
      </w:pPr>
      <w:r w:rsidRPr="00A503EF">
        <w:t xml:space="preserve">Table </w:t>
      </w:r>
      <w:r w:rsidR="00202FA9">
        <w:fldChar w:fldCharType="begin"/>
      </w:r>
      <w:r w:rsidR="00202FA9">
        <w:instrText xml:space="preserve"> STYLEREF 1 \s </w:instrText>
      </w:r>
      <w:r w:rsidR="00202FA9">
        <w:fldChar w:fldCharType="separate"/>
      </w:r>
      <w:r w:rsidR="00BD3A3C">
        <w:rPr>
          <w:noProof/>
        </w:rPr>
        <w:t>3</w:t>
      </w:r>
      <w:r w:rsidR="00202FA9">
        <w:rPr>
          <w:noProof/>
        </w:rPr>
        <w:fldChar w:fldCharType="end"/>
      </w:r>
      <w:r w:rsidR="0076439B" w:rsidRPr="00A503EF">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00156EB8" w:rsidRPr="00A503EF">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15pt;height:13.9pt" o:ole="">
            <v:imagedata r:id="rId220" o:title=""/>
          </v:shape>
          <o:OLEObject Type="Embed" ProgID="Equation.DSMT4" ShapeID="_x0000_i1126" DrawAspect="Content" ObjectID="_1801814339" r:id="rId221"/>
        </w:object>
      </w:r>
      <w:r w:rsidRPr="00842780">
        <w:t>与输入矩阵</w:t>
      </w:r>
      <w:r w:rsidR="005E67E1" w:rsidRPr="00842780">
        <w:object w:dxaOrig="260" w:dyaOrig="279" w14:anchorId="77C2EBC8">
          <v:shape id="_x0000_i1127" type="#_x0000_t75" style="width:13.15pt;height:13.9pt" o:ole="">
            <v:imagedata r:id="rId222" o:title=""/>
          </v:shape>
          <o:OLEObject Type="Embed" ProgID="Equation.DSMT4" ShapeID="_x0000_i1127" DrawAspect="Content" ObjectID="_1801814340" r:id="rId223"/>
        </w:object>
      </w:r>
      <w:r w:rsidRPr="00842780">
        <w:rPr>
          <w:rFonts w:hint="eastAsia"/>
        </w:rPr>
        <w:t>的数值解分别为：</w:t>
      </w:r>
    </w:p>
    <w:p w14:paraId="50352A62" w14:textId="3DC56613" w:rsidR="00D1435A" w:rsidRDefault="001B6E1A" w:rsidP="0016540B">
      <w:pPr>
        <w:pStyle w:val="mathTYPE"/>
      </w:pPr>
      <w:r>
        <w:tab/>
      </w:r>
      <w:r w:rsidR="005E67E1" w:rsidRPr="0016540B">
        <w:object w:dxaOrig="6380" w:dyaOrig="4180" w14:anchorId="0C615DD9">
          <v:shape id="_x0000_i1128" type="#_x0000_t75" style="width:319.5pt;height:209.25pt" o:ole="">
            <v:imagedata r:id="rId224" o:title=""/>
          </v:shape>
          <o:OLEObject Type="Embed" ProgID="Equation.DSMT4" ShapeID="_x0000_i1128" DrawAspect="Content" ObjectID="_1801814341" r:id="rId2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1" w:name="ZEqnNum654339"/>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4</w:instrText>
        </w:r>
      </w:fldSimple>
      <w:r w:rsidR="00572B9B">
        <w:instrText>)</w:instrText>
      </w:r>
      <w:bookmarkEnd w:id="11"/>
      <w:r w:rsidR="00572B9B">
        <w:fldChar w:fldCharType="end"/>
      </w:r>
    </w:p>
    <w:p w14:paraId="3E615C6A" w14:textId="4B7B5962" w:rsidR="00EC1AF2" w:rsidRPr="001967E9" w:rsidRDefault="00EC1AF2" w:rsidP="0016540B">
      <w:pPr>
        <w:pStyle w:val="mathTYPE"/>
      </w:pPr>
      <w:r>
        <w:tab/>
      </w:r>
      <w:r w:rsidR="005E67E1" w:rsidRPr="0016540B">
        <w:object w:dxaOrig="4620" w:dyaOrig="4180" w14:anchorId="6B22CF08">
          <v:shape id="_x0000_i1129" type="#_x0000_t75" style="width:231.75pt;height:209.25pt" o:ole="">
            <v:imagedata r:id="rId226" o:title=""/>
          </v:shape>
          <o:OLEObject Type="Embed" ProgID="Equation.DSMT4" ShapeID="_x0000_i1129" DrawAspect="Content" ObjectID="_1801814342" r:id="rId22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2" w:name="ZEqnNum132086"/>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5</w:instrText>
        </w:r>
      </w:fldSimple>
      <w:r w:rsidR="00572B9B">
        <w:instrText>)</w:instrText>
      </w:r>
      <w:bookmarkEnd w:id="12"/>
      <w:r w:rsidR="00572B9B">
        <w:fldChar w:fldCharType="end"/>
      </w:r>
    </w:p>
    <w:p w14:paraId="6D3BB3A8" w14:textId="28B4F580" w:rsidR="00921DC6" w:rsidRDefault="00921DC6" w:rsidP="00921DC6">
      <w:pPr>
        <w:pStyle w:val="3"/>
      </w:pPr>
      <w:r>
        <w:rPr>
          <w:rFonts w:hint="eastAsia"/>
        </w:rPr>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w:t>
      </w:r>
      <w:r w:rsidRPr="00842780">
        <w:lastRenderedPageBreak/>
        <w:t>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15pt;height:13.9pt" o:ole="">
            <v:imagedata r:id="rId228" o:title=""/>
          </v:shape>
          <o:OLEObject Type="Embed" ProgID="Equation.DSMT4" ShapeID="_x0000_i1130" DrawAspect="Content" ObjectID="_1801814343" r:id="rId229"/>
        </w:object>
      </w:r>
      <w:r w:rsidR="000B1D70" w:rsidRPr="00842780">
        <w:t>与输入矩阵</w:t>
      </w:r>
      <w:r w:rsidR="005E67E1" w:rsidRPr="00842780">
        <w:object w:dxaOrig="260" w:dyaOrig="279" w14:anchorId="2A4183A0">
          <v:shape id="_x0000_i1131" type="#_x0000_t75" style="width:13.15pt;height:13.9pt" o:ole="">
            <v:imagedata r:id="rId230" o:title=""/>
          </v:shape>
          <o:OLEObject Type="Embed" ProgID="Equation.DSMT4" ShapeID="_x0000_i1131" DrawAspect="Content" ObjectID="_1801814344"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5pt;height:12pt" o:ole="">
            <v:imagedata r:id="rId232" o:title=""/>
          </v:shape>
          <o:OLEObject Type="Embed" ProgID="Equation.DSMT4" ShapeID="_x0000_i1132" DrawAspect="Content" ObjectID="_1801814345" r:id="rId233"/>
        </w:object>
      </w:r>
      <w:r w:rsidR="000B1D70" w:rsidRPr="00842780">
        <w:t>来确定系统是否可控。</w:t>
      </w:r>
      <w:r w:rsidR="00564E21" w:rsidRPr="00842780">
        <w:rPr>
          <w:rFonts w:hint="eastAsia"/>
        </w:rPr>
        <w:t>定义系统的可控矩阵为：</w:t>
      </w:r>
    </w:p>
    <w:p w14:paraId="7DD73DB4" w14:textId="426FB3FE" w:rsidR="00564E21" w:rsidRPr="00682B28" w:rsidRDefault="00564E21" w:rsidP="00682B28">
      <w:pPr>
        <w:pStyle w:val="mathTYPE"/>
      </w:pPr>
      <w:r w:rsidRPr="00682B28">
        <w:tab/>
      </w:r>
      <w:r w:rsidR="005E67E1" w:rsidRPr="00682B28">
        <w:object w:dxaOrig="3440" w:dyaOrig="420" w14:anchorId="76856C90">
          <v:shape id="_x0000_i1133" type="#_x0000_t75" style="width:172.15pt;height:21.4pt" o:ole="">
            <v:imagedata r:id="rId234" o:title=""/>
          </v:shape>
          <o:OLEObject Type="Embed" ProgID="Equation.DSMT4" ShapeID="_x0000_i1133" DrawAspect="Content" ObjectID="_1801814346" r:id="rId235"/>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3" w:name="ZEqnNum838697"/>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6</w:instrText>
        </w:r>
      </w:fldSimple>
      <w:r w:rsidR="00572B9B">
        <w:instrText>)</w:instrText>
      </w:r>
      <w:bookmarkEnd w:id="13"/>
      <w:r w:rsidR="00572B9B">
        <w:fldChar w:fldCharType="end"/>
      </w:r>
    </w:p>
    <w:p w14:paraId="477BEF9F" w14:textId="73B29C9F"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15pt;height:13.9pt" o:ole="">
            <v:imagedata r:id="rId236" o:title=""/>
          </v:shape>
          <o:OLEObject Type="Embed" ProgID="Equation.DSMT4" ShapeID="_x0000_i1134" DrawAspect="Content" ObjectID="_1801814347" r:id="rId237"/>
        </w:object>
      </w:r>
      <w:r w:rsidRPr="00842780">
        <w:rPr>
          <w:rFonts w:hint="eastAsia"/>
        </w:rPr>
        <w:t>、</w:t>
      </w:r>
      <w:r w:rsidR="005E67E1" w:rsidRPr="00842780">
        <w:object w:dxaOrig="260" w:dyaOrig="279" w14:anchorId="5D644041">
          <v:shape id="_x0000_i1135" type="#_x0000_t75" style="width:13.15pt;height:13.9pt" o:ole="">
            <v:imagedata r:id="rId238" o:title=""/>
          </v:shape>
          <o:OLEObject Type="Embed" ProgID="Equation.DSMT4" ShapeID="_x0000_i1135" DrawAspect="Content" ObjectID="_1801814348"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202FA9">
        <w:fldChar w:fldCharType="begin"/>
      </w:r>
      <w:r w:rsidR="00202FA9">
        <w:instrText xml:space="preserve"> REF ZEqnNum654339 \* Charformat \! \* MERGEFORMAT </w:instrText>
      </w:r>
      <w:r w:rsidR="00202FA9">
        <w:fldChar w:fldCharType="separate"/>
      </w:r>
      <w:r w:rsidR="00BD3A3C">
        <w:instrText>(3.14)</w:instrText>
      </w:r>
      <w:r w:rsidR="00202FA9">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202FA9">
        <w:fldChar w:fldCharType="begin"/>
      </w:r>
      <w:r w:rsidR="00202FA9">
        <w:instrText xml:space="preserve"> REF ZEqnNum132086 \* Charformat \! \* MERGEFORMAT </w:instrText>
      </w:r>
      <w:r w:rsidR="00202FA9">
        <w:fldChar w:fldCharType="separate"/>
      </w:r>
      <w:r w:rsidR="00BD3A3C">
        <w:instrText>(3.15)</w:instrText>
      </w:r>
      <w:r w:rsidR="00202FA9">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202FA9">
        <w:fldChar w:fldCharType="begin"/>
      </w:r>
      <w:r w:rsidR="00202FA9">
        <w:instrText xml:space="preserve"> REF ZEqnNum838697 \* Charformat \! \* MERGEFORMAT </w:instrText>
      </w:r>
      <w:r w:rsidR="00202FA9">
        <w:fldChar w:fldCharType="separate"/>
      </w:r>
      <w:r w:rsidR="00BD3A3C">
        <w:instrText>(3.16)</w:instrText>
      </w:r>
      <w:r w:rsidR="00202FA9">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15pt;height:15.75pt" o:ole="">
            <v:imagedata r:id="rId240" o:title=""/>
          </v:shape>
          <o:OLEObject Type="Embed" ProgID="Equation.DSMT4" ShapeID="_x0000_i1136" DrawAspect="Content" ObjectID="_1801814349" r:id="rId241"/>
        </w:object>
      </w:r>
      <w:r w:rsidR="000E783C" w:rsidRPr="00842780">
        <w:t>是可控的当且仅当可控性矩阵</w:t>
      </w:r>
      <w:r w:rsidR="005E67E1" w:rsidRPr="00842780">
        <w:object w:dxaOrig="200" w:dyaOrig="240" w14:anchorId="60C1924D">
          <v:shape id="_x0000_i1137" type="#_x0000_t75" style="width:10.15pt;height:12pt" o:ole="">
            <v:imagedata r:id="rId242" o:title=""/>
          </v:shape>
          <o:OLEObject Type="Embed" ProgID="Equation.DSMT4" ShapeID="_x0000_i1137" DrawAspect="Content" ObjectID="_1801814350" r:id="rId243"/>
        </w:object>
      </w:r>
      <w:r w:rsidR="000E783C" w:rsidRPr="00842780">
        <w:t>满</w:t>
      </w:r>
      <w:proofErr w:type="gramStart"/>
      <w:r w:rsidR="000E783C" w:rsidRPr="00842780">
        <w:t>秩</w:t>
      </w:r>
      <w:proofErr w:type="gramEnd"/>
      <w:r w:rsidR="000E783C" w:rsidRPr="00842780">
        <w:t>，也就是：</w:t>
      </w:r>
    </w:p>
    <w:p w14:paraId="7E070F63" w14:textId="7712AF6D" w:rsidR="000E783C" w:rsidRDefault="000E783C" w:rsidP="00682B28">
      <w:pPr>
        <w:pStyle w:val="mathTYPE"/>
      </w:pPr>
      <w:r>
        <w:tab/>
      </w:r>
      <w:r w:rsidR="005E67E1" w:rsidRPr="005E67E1">
        <w:rPr>
          <w:position w:val="-10"/>
        </w:rPr>
        <w:object w:dxaOrig="1480" w:dyaOrig="340" w14:anchorId="6E477DF9">
          <v:shape id="_x0000_i1138" type="#_x0000_t75" style="width:73.9pt;height:17.25pt" o:ole="">
            <v:imagedata r:id="rId244" o:title=""/>
          </v:shape>
          <o:OLEObject Type="Embed" ProgID="Equation.DSMT4" ShapeID="_x0000_i1138" DrawAspect="Content" ObjectID="_1801814351" r:id="rId24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7</w:instrText>
        </w:r>
      </w:fldSimple>
      <w:r w:rsidR="00572B9B">
        <w:instrText>)</w:instrText>
      </w:r>
      <w:r w:rsidR="00572B9B">
        <w:fldChar w:fldCharType="end"/>
      </w:r>
    </w:p>
    <w:p w14:paraId="1FE8EF23" w14:textId="14BBC49E"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lastRenderedPageBreak/>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86271BB" w:rsidR="006C55F2" w:rsidRPr="00B613F4" w:rsidRDefault="006C55F2" w:rsidP="00B613F4">
      <w:pPr>
        <w:pStyle w:val="af4"/>
      </w:pPr>
      <w:bookmarkStart w:id="14" w:name="_Ref190766441"/>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14"/>
      <w:r w:rsidRPr="00B613F4">
        <w:rPr>
          <w:rFonts w:hint="eastAsia"/>
        </w:rPr>
        <w:t>可控矩阵</w:t>
      </w:r>
      <w:r w:rsidRPr="00B613F4">
        <w:rPr>
          <w:rFonts w:hint="eastAsia"/>
        </w:rPr>
        <w:t>SVD</w:t>
      </w:r>
      <w:r w:rsidRPr="00B613F4">
        <w:rPr>
          <w:rFonts w:hint="eastAsia"/>
        </w:rPr>
        <w:t>图</w:t>
      </w:r>
    </w:p>
    <w:p w14:paraId="1AE2BDF5" w14:textId="0FB8CD7C" w:rsidR="0073691F" w:rsidRPr="00B613F4" w:rsidRDefault="006C55F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B613F4">
        <w:t xml:space="preserve"> Controllable Matrix SVD Diagram</w:t>
      </w:r>
    </w:p>
    <w:p w14:paraId="24CA7656" w14:textId="6EDB8DDA" w:rsidR="005849E1" w:rsidRDefault="00506EF1" w:rsidP="005849E1">
      <w:pPr>
        <w:pStyle w:val="2"/>
        <w:spacing w:before="156" w:after="156"/>
      </w:pPr>
      <w:r>
        <w:rPr>
          <w:rFonts w:hint="eastAsia"/>
        </w:rPr>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5pt;height:12pt" o:ole="">
            <v:imagedata r:id="rId247" o:title=""/>
          </v:shape>
          <o:OLEObject Type="Embed" ProgID="Equation.DSMT4" ShapeID="_x0000_i1139" DrawAspect="Content" ObjectID="_1801814352" r:id="rId248"/>
        </w:object>
      </w:r>
      <w:r w:rsidRPr="00842780">
        <w:rPr>
          <w:rFonts w:hint="eastAsia"/>
        </w:rPr>
        <w:t>，使得系统达到稳定状态，并且对于代价函数：</w:t>
      </w:r>
    </w:p>
    <w:p w14:paraId="2A4D256F" w14:textId="5083A934" w:rsidR="00FC0CA2" w:rsidRPr="00682B28" w:rsidRDefault="00FC0CA2" w:rsidP="00682B28">
      <w:pPr>
        <w:pStyle w:val="mathTYPE"/>
      </w:pPr>
      <w:r w:rsidRPr="00682B28">
        <w:tab/>
      </w:r>
      <w:r w:rsidR="005E67E1" w:rsidRPr="00682B28">
        <w:object w:dxaOrig="2760" w:dyaOrig="820" w14:anchorId="18204EC3">
          <v:shape id="_x0000_i1140" type="#_x0000_t75" style="width:138pt;height:41.25pt" o:ole="">
            <v:imagedata r:id="rId249" o:title=""/>
          </v:shape>
          <o:OLEObject Type="Embed" ProgID="Equation.DSMT4" ShapeID="_x0000_i1140" DrawAspect="Content" ObjectID="_1801814353" r:id="rId25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8</w:instrText>
        </w:r>
      </w:fldSimple>
      <w:r w:rsidR="00572B9B">
        <w:instrText>)</w:instrText>
      </w:r>
      <w:r w:rsidR="00572B9B">
        <w:fldChar w:fldCharType="end"/>
      </w:r>
    </w:p>
    <w:p w14:paraId="2C688B7C" w14:textId="6B52C1E1" w:rsidR="00C00E97" w:rsidRPr="00842780" w:rsidRDefault="00677E2B" w:rsidP="00842780">
      <w:pPr>
        <w:ind w:firstLine="480"/>
      </w:pPr>
      <w:r w:rsidRPr="00842780">
        <w:rPr>
          <w:rFonts w:hint="eastAsia"/>
        </w:rPr>
        <w:lastRenderedPageBreak/>
        <w:t>其中，</w:t>
      </w:r>
      <w:r w:rsidR="005E67E1" w:rsidRPr="00842780">
        <w:object w:dxaOrig="680" w:dyaOrig="340" w14:anchorId="29A2E3BE">
          <v:shape id="_x0000_i1141" type="#_x0000_t75" style="width:34.15pt;height:17.25pt" o:ole="">
            <v:imagedata r:id="rId251" o:title=""/>
          </v:shape>
          <o:OLEObject Type="Embed" ProgID="Equation.DSMT4" ShapeID="_x0000_i1141" DrawAspect="Content" ObjectID="_1801814354" r:id="rId252"/>
        </w:object>
      </w:r>
      <w:r w:rsidRPr="00842780">
        <w:rPr>
          <w:rFonts w:hint="eastAsia"/>
        </w:rPr>
        <w:t>，是状态权重矩阵，反应了对状态</w:t>
      </w:r>
      <w:r w:rsidRPr="00842780">
        <w:t>偏离零的惩罚</w:t>
      </w:r>
      <w:r w:rsidRPr="00842780">
        <w:rPr>
          <w:rFonts w:hint="eastAsia"/>
        </w:rPr>
        <w:t>。</w:t>
      </w:r>
      <w:r w:rsidR="005E67E1" w:rsidRPr="00842780">
        <w:object w:dxaOrig="660" w:dyaOrig="300" w14:anchorId="5B103DAF">
          <v:shape id="_x0000_i1142" type="#_x0000_t75" style="width:33.4pt;height:15.75pt" o:ole="">
            <v:imagedata r:id="rId253" o:title=""/>
          </v:shape>
          <o:OLEObject Type="Embed" ProgID="Equation.DSMT4" ShapeID="_x0000_i1142" DrawAspect="Content" ObjectID="_1801814355" r:id="rId254"/>
        </w:object>
      </w:r>
      <w:r w:rsidRPr="00842780">
        <w:rPr>
          <w:rFonts w:hint="eastAsia"/>
        </w:rPr>
        <w:t>，</w:t>
      </w:r>
      <w:r w:rsidRPr="00842780">
        <w:t>是控制权重矩阵，反映了对使用控制输入的惩罚</w:t>
      </w:r>
      <w:r w:rsidRPr="00842780">
        <w:rPr>
          <w:rFonts w:hint="eastAsia"/>
        </w:rPr>
        <w:t>。为了最小化代价函数</w:t>
      </w:r>
      <w:r w:rsidR="005E67E1" w:rsidRPr="00842780">
        <w:object w:dxaOrig="260" w:dyaOrig="300" w14:anchorId="34663DA7">
          <v:shape id="_x0000_i1143" type="#_x0000_t75" style="width:13.15pt;height:15.75pt" o:ole="">
            <v:imagedata r:id="rId255" o:title=""/>
          </v:shape>
          <o:OLEObject Type="Embed" ProgID="Equation.DSMT4" ShapeID="_x0000_i1143" DrawAspect="Content" ObjectID="_1801814356" r:id="rId256"/>
        </w:object>
      </w:r>
      <w:r w:rsidRPr="00842780">
        <w:rPr>
          <w:rFonts w:hint="eastAsia"/>
        </w:rPr>
        <w:t>，</w:t>
      </w:r>
      <w:r w:rsidR="00886388">
        <w:rPr>
          <w:rFonts w:hint="eastAsia"/>
        </w:rPr>
        <w:t>本文</w:t>
      </w:r>
      <w:r w:rsidRPr="00842780">
        <w:t>引入动态规划中的</w:t>
      </w:r>
      <w:r w:rsidRPr="00842780">
        <w:t>Hamilton-Jacobi-Bellman (HJB)</w:t>
      </w:r>
      <w:r w:rsidRPr="00842780">
        <w:t>方程</w:t>
      </w:r>
      <w:r w:rsidR="00C00E97" w:rsidRPr="00842780">
        <w:rPr>
          <w:rFonts w:hint="eastAsia"/>
        </w:rPr>
        <w:t>：</w:t>
      </w:r>
    </w:p>
    <w:p w14:paraId="61E9CBE7" w14:textId="5B637EC1" w:rsidR="00C00E97" w:rsidRPr="00682B28" w:rsidRDefault="00C00E97" w:rsidP="00682B28">
      <w:pPr>
        <w:pStyle w:val="mathTYPE"/>
      </w:pPr>
      <w:r w:rsidRPr="00682B28">
        <w:tab/>
      </w:r>
      <w:r w:rsidR="005E67E1" w:rsidRPr="00682B28">
        <w:object w:dxaOrig="2580" w:dyaOrig="700" w14:anchorId="6976C194">
          <v:shape id="_x0000_i1144" type="#_x0000_t75" style="width:129.4pt;height:35.25pt" o:ole="">
            <v:imagedata r:id="rId257" o:title=""/>
          </v:shape>
          <o:OLEObject Type="Embed" ProgID="Equation.DSMT4" ShapeID="_x0000_i1144" DrawAspect="Content" ObjectID="_1801814357" r:id="rId258"/>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5" w:name="ZEqnNum225745"/>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19</w:instrText>
        </w:r>
      </w:fldSimple>
      <w:r w:rsidR="00572B9B">
        <w:instrText>)</w:instrText>
      </w:r>
      <w:bookmarkEnd w:id="15"/>
      <w:r w:rsidR="00572B9B">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5pt" o:ole="">
            <v:imagedata r:id="rId259" o:title=""/>
          </v:shape>
          <o:OLEObject Type="Embed" ProgID="Equation.DSMT4" ShapeID="_x0000_i1145" DrawAspect="Content" ObjectID="_1801814358" r:id="rId260"/>
        </w:object>
      </w:r>
      <w:r w:rsidRPr="00C00E97">
        <w:t>通常选取二次型形式：</w:t>
      </w:r>
    </w:p>
    <w:p w14:paraId="73113961" w14:textId="3CA97C23" w:rsidR="00C00E97" w:rsidRPr="00682B28" w:rsidRDefault="00C00E97" w:rsidP="00682B28">
      <w:pPr>
        <w:pStyle w:val="mathTYPE"/>
      </w:pPr>
      <w:r w:rsidRPr="00682B28">
        <w:tab/>
      </w:r>
      <w:r w:rsidR="005E67E1" w:rsidRPr="00682B28">
        <w:object w:dxaOrig="1480" w:dyaOrig="400" w14:anchorId="3EC62404">
          <v:shape id="_x0000_i1146" type="#_x0000_t75" style="width:73.9pt;height:19.9pt" o:ole="">
            <v:imagedata r:id="rId261" o:title=""/>
          </v:shape>
          <o:OLEObject Type="Embed" ProgID="Equation.DSMT4" ShapeID="_x0000_i1146" DrawAspect="Content" ObjectID="_1801814359" r:id="rId262"/>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bookmarkStart w:id="16" w:name="ZEqnNum813778"/>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0</w:instrText>
        </w:r>
      </w:fldSimple>
      <w:r w:rsidR="00572B9B">
        <w:instrText>)</w:instrText>
      </w:r>
      <w:bookmarkEnd w:id="16"/>
      <w:r w:rsidR="00572B9B">
        <w:fldChar w:fldCharType="end"/>
      </w:r>
    </w:p>
    <w:p w14:paraId="6C973DB7" w14:textId="42C2A65D"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15pt;height:15.75pt" o:ole="">
            <v:imagedata r:id="rId263" o:title=""/>
          </v:shape>
          <o:OLEObject Type="Embed" ProgID="Equation.DSMT4" ShapeID="_x0000_i1147" DrawAspect="Content" ObjectID="_1801814360"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BD3A3C" w:rsidRPr="00BD3A3C">
        <w:rPr>
          <w:iCs/>
        </w:rPr>
        <w:instrText>(3.2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202FA9">
        <w:fldChar w:fldCharType="begin"/>
      </w:r>
      <w:r w:rsidR="00202FA9">
        <w:instrText xml:space="preserve"> REF ZEqnNum225745 \* Charformat \! \* MERGEFORMAT </w:instrText>
      </w:r>
      <w:r w:rsidR="00202FA9">
        <w:fldChar w:fldCharType="separate"/>
      </w:r>
      <w:r w:rsidR="00BD3A3C">
        <w:instrText>(3.19)</w:instrText>
      </w:r>
      <w:r w:rsidR="00202FA9">
        <w:fldChar w:fldCharType="end"/>
      </w:r>
      <w:r>
        <w:fldChar w:fldCharType="end"/>
      </w:r>
      <w:r>
        <w:rPr>
          <w:rFonts w:hint="eastAsia"/>
        </w:rPr>
        <w:t>得：</w:t>
      </w:r>
    </w:p>
    <w:p w14:paraId="2B61B323" w14:textId="52EAAA8E" w:rsidR="00C00E97" w:rsidRPr="00682B28" w:rsidRDefault="00C00E97" w:rsidP="00682B28">
      <w:pPr>
        <w:pStyle w:val="mathTYPE"/>
      </w:pPr>
      <w:r w:rsidRPr="00682B28">
        <w:tab/>
      </w:r>
      <w:r w:rsidR="005E67E1" w:rsidRPr="00682B28">
        <w:object w:dxaOrig="6259" w:dyaOrig="400" w14:anchorId="095888AA">
          <v:shape id="_x0000_i1148" type="#_x0000_t75" style="width:313.15pt;height:19.9pt" o:ole="">
            <v:imagedata r:id="rId265" o:title=""/>
          </v:shape>
          <o:OLEObject Type="Embed" ProgID="Equation.DSMT4" ShapeID="_x0000_i1148" DrawAspect="Content" ObjectID="_1801814361" r:id="rId266"/>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1</w:instrText>
        </w:r>
      </w:fldSimple>
      <w:r w:rsidR="00572B9B">
        <w:instrText>)</w:instrText>
      </w:r>
      <w:r w:rsidR="00572B9B">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5pt;height:12pt" o:ole="">
            <v:imagedata r:id="rId267" o:title=""/>
          </v:shape>
          <o:OLEObject Type="Embed" ProgID="Equation.DSMT4" ShapeID="_x0000_i1149" DrawAspect="Content" ObjectID="_1801814362" r:id="rId268"/>
        </w:object>
      </w:r>
      <w:r w:rsidRPr="00842780">
        <w:t>求导</w:t>
      </w:r>
      <w:r w:rsidRPr="00842780">
        <w:rPr>
          <w:rFonts w:hint="eastAsia"/>
        </w:rPr>
        <w:t>求得：</w:t>
      </w:r>
    </w:p>
    <w:p w14:paraId="2ACB4E0D" w14:textId="49F1645B" w:rsidR="00C00E97" w:rsidRDefault="00C00E97" w:rsidP="00682B28">
      <w:pPr>
        <w:pStyle w:val="mathTYPE"/>
      </w:pPr>
      <w:r>
        <w:tab/>
      </w:r>
      <w:r w:rsidR="005E67E1" w:rsidRPr="005E67E1">
        <w:rPr>
          <w:position w:val="-6"/>
        </w:rPr>
        <w:object w:dxaOrig="1660" w:dyaOrig="360" w14:anchorId="2C6088A5">
          <v:shape id="_x0000_i1150" type="#_x0000_t75" style="width:83.25pt;height:18pt" o:ole="">
            <v:imagedata r:id="rId269" o:title=""/>
          </v:shape>
          <o:OLEObject Type="Embed" ProgID="Equation.DSMT4" ShapeID="_x0000_i1150" DrawAspect="Content" ObjectID="_1801814363" r:id="rId2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2</w:instrText>
        </w:r>
      </w:fldSimple>
      <w:r w:rsidR="00572B9B">
        <w:instrText>)</w:instrText>
      </w:r>
      <w:r w:rsidR="00572B9B">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75pt;height:13.9pt" o:ole="">
            <v:imagedata r:id="rId271" o:title=""/>
          </v:shape>
          <o:OLEObject Type="Embed" ProgID="Equation.DSMT4" ShapeID="_x0000_i1151" DrawAspect="Content" ObjectID="_1801814364" r:id="rId272"/>
        </w:object>
      </w:r>
      <w:r w:rsidRPr="00842780">
        <w:rPr>
          <w:rFonts w:hint="eastAsia"/>
        </w:rPr>
        <w:t>：</w:t>
      </w:r>
    </w:p>
    <w:p w14:paraId="3F7BD64A" w14:textId="687BC0DD" w:rsidR="00C00E97" w:rsidRPr="00C00E97" w:rsidRDefault="00C00E97" w:rsidP="00682B28">
      <w:pPr>
        <w:pStyle w:val="mathTYPE"/>
      </w:pPr>
      <w:r>
        <w:tab/>
      </w:r>
      <w:r w:rsidR="005E67E1" w:rsidRPr="00025957">
        <w:rPr>
          <w:position w:val="-4"/>
        </w:rPr>
        <w:object w:dxaOrig="1440" w:dyaOrig="340" w14:anchorId="1873D126">
          <v:shape id="_x0000_i1152" type="#_x0000_t75" style="width:1in;height:17.25pt" o:ole="">
            <v:imagedata r:id="rId273" o:title=""/>
          </v:shape>
          <o:OLEObject Type="Embed" ProgID="Equation.DSMT4" ShapeID="_x0000_i1152" DrawAspect="Content" ObjectID="_1801814365" r:id="rId27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3</w:instrText>
        </w:r>
      </w:fldSimple>
      <w:r w:rsidR="00572B9B">
        <w:instrText>)</w:instrText>
      </w:r>
      <w:r w:rsidR="00572B9B">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75pt;height:13.9pt" o:ole="">
            <v:imagedata r:id="rId275" o:title=""/>
          </v:shape>
          <o:OLEObject Type="Embed" ProgID="Equation.DSMT4" ShapeID="_x0000_i1153" DrawAspect="Content" ObjectID="_1801814366" r:id="rId276"/>
        </w:object>
      </w:r>
      <w:r w:rsidRPr="00842780">
        <w:t>，需要求解矩阵</w:t>
      </w:r>
      <w:r w:rsidR="005E67E1" w:rsidRPr="00842780">
        <w:object w:dxaOrig="260" w:dyaOrig="279" w14:anchorId="31103FC5">
          <v:shape id="_x0000_i1154" type="#_x0000_t75" style="width:13.15pt;height:13.9pt" o:ole="">
            <v:imagedata r:id="rId277" o:title=""/>
          </v:shape>
          <o:OLEObject Type="Embed" ProgID="Equation.DSMT4" ShapeID="_x0000_i1154" DrawAspect="Content" ObjectID="_1801814367"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2D419D8" w:rsidR="00FC0CA2" w:rsidRPr="00682B28" w:rsidRDefault="00FC0CA2" w:rsidP="00682B28">
      <w:pPr>
        <w:pStyle w:val="mathTYPE"/>
      </w:pPr>
      <w:r w:rsidRPr="00682B28">
        <w:tab/>
      </w:r>
      <w:r w:rsidR="005E67E1" w:rsidRPr="00682B28">
        <w:object w:dxaOrig="3500" w:dyaOrig="400" w14:anchorId="4428DA34">
          <v:shape id="_x0000_i1155" type="#_x0000_t75" style="width:175.15pt;height:19.9pt" o:ole="">
            <v:imagedata r:id="rId279" o:title=""/>
          </v:shape>
          <o:OLEObject Type="Embed" ProgID="Equation.DSMT4" ShapeID="_x0000_i1155" DrawAspect="Content" ObjectID="_1801814368" r:id="rId28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4</w:instrText>
        </w:r>
      </w:fldSimple>
      <w:r w:rsidR="00572B9B">
        <w:instrText>)</w:instrText>
      </w:r>
      <w:r w:rsidR="00572B9B">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15pt;height:13.9pt" o:ole="">
            <v:imagedata r:id="rId281" o:title=""/>
          </v:shape>
          <o:OLEObject Type="Embed" ProgID="Equation.DSMT4" ShapeID="_x0000_i1156" DrawAspect="Content" ObjectID="_1801814369" r:id="rId282"/>
        </w:object>
      </w:r>
      <w:r w:rsidRPr="00842780">
        <w:rPr>
          <w:rFonts w:hint="eastAsia"/>
        </w:rPr>
        <w:t>，即可得到最优控制律。</w:t>
      </w:r>
    </w:p>
    <w:p w14:paraId="26C70268" w14:textId="252DE1DB" w:rsidR="00C55C1A" w:rsidRPr="00842780" w:rsidRDefault="00C55C1A" w:rsidP="00682B28">
      <w:pPr>
        <w:ind w:firstLine="480"/>
      </w:pPr>
      <w:r w:rsidRPr="00842780">
        <w:rPr>
          <w:rFonts w:hint="eastAsia"/>
        </w:rPr>
        <w:t>在平衡控制中，</w:t>
      </w:r>
      <w:r w:rsidR="00886388">
        <w:rPr>
          <w:rFonts w:hint="eastAsia"/>
        </w:rPr>
        <w:t>本文</w:t>
      </w:r>
      <w:r w:rsidRPr="00842780">
        <w:rPr>
          <w:rFonts w:hint="eastAsia"/>
        </w:rPr>
        <w:t>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3.9pt" o:ole="">
            <v:imagedata r:id="rId283" o:title=""/>
          </v:shape>
          <o:OLEObject Type="Embed" ProgID="Equation.DSMT4" ShapeID="_x0000_i1157" DrawAspect="Content" ObjectID="_1801814370"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3.9pt" o:ole="">
            <v:imagedata r:id="rId285" o:title=""/>
          </v:shape>
          <o:OLEObject Type="Embed" ProgID="Equation.DSMT4" ShapeID="_x0000_i1158" DrawAspect="Content" ObjectID="_1801814371"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3.9pt" o:ole="">
            <v:imagedata r:id="rId287" o:title=""/>
          </v:shape>
          <o:OLEObject Type="Embed" ProgID="Equation.DSMT4" ShapeID="_x0000_i1159" DrawAspect="Content" ObjectID="_1801814372"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A133B29"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w:t>
      </w:r>
      <w:r w:rsidR="00886388">
        <w:rPr>
          <w:rFonts w:hint="eastAsia"/>
        </w:rPr>
        <w:t>本文</w:t>
      </w:r>
      <w:r w:rsidRPr="00454CB4">
        <w:t>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w:t>
      </w:r>
      <w:r w:rsidRPr="00454CB4">
        <w:lastRenderedPageBreak/>
        <w:t>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38C445" w:rsidR="00454CB4" w:rsidRPr="00682B28" w:rsidRDefault="00454CB4" w:rsidP="00682B28">
      <w:pPr>
        <w:pStyle w:val="mathTYPE"/>
      </w:pPr>
      <w:r w:rsidRPr="00682B28">
        <w:tab/>
      </w:r>
      <w:r w:rsidR="005E67E1" w:rsidRPr="00682B28">
        <w:object w:dxaOrig="1960" w:dyaOrig="460" w14:anchorId="1A482637">
          <v:shape id="_x0000_i1160" type="#_x0000_t75" style="width:97.9pt;height:23.25pt" o:ole="">
            <v:imagedata r:id="rId289" o:title=""/>
          </v:shape>
          <o:OLEObject Type="Embed" ProgID="Equation.DSMT4" ShapeID="_x0000_i1160" DrawAspect="Content" ObjectID="_1801814373" r:id="rId29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5</w:instrText>
        </w:r>
      </w:fldSimple>
      <w:r w:rsidR="00572B9B">
        <w:instrText>)</w:instrText>
      </w:r>
      <w:r w:rsidR="00572B9B">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19.9pt;height:21.4pt" o:ole="">
            <v:imagedata r:id="rId291" o:title=""/>
          </v:shape>
          <o:OLEObject Type="Embed" ProgID="Equation.DSMT4" ShapeID="_x0000_i1161" DrawAspect="Content" ObjectID="_1801814374" r:id="rId292"/>
        </w:object>
      </w:r>
      <w:r w:rsidRPr="00842780">
        <w:t>和</w:t>
      </w:r>
      <w:r w:rsidR="005E67E1" w:rsidRPr="00842780">
        <w:object w:dxaOrig="380" w:dyaOrig="380" w14:anchorId="3E0461D9">
          <v:shape id="_x0000_i1162" type="#_x0000_t75" style="width:19.15pt;height:19.15pt" o:ole="">
            <v:imagedata r:id="rId293" o:title=""/>
          </v:shape>
          <o:OLEObject Type="Embed" ProgID="Equation.DSMT4" ShapeID="_x0000_i1162" DrawAspect="Content" ObjectID="_1801814375" r:id="rId294"/>
        </w:object>
      </w:r>
      <w:r w:rsidRPr="00842780">
        <w:t>分别为比例增益和微分增益，</w:t>
      </w:r>
      <w:r w:rsidR="005E67E1" w:rsidRPr="00842780">
        <w:object w:dxaOrig="220" w:dyaOrig="340" w14:anchorId="1E29CB50">
          <v:shape id="_x0000_i1163" type="#_x0000_t75" style="width:11.25pt;height:17.25pt" o:ole="">
            <v:imagedata r:id="rId295" o:title=""/>
          </v:shape>
          <o:OLEObject Type="Embed" ProgID="Equation.DSMT4" ShapeID="_x0000_i1163" DrawAspect="Content" ObjectID="_1801814376" r:id="rId296"/>
        </w:object>
      </w:r>
      <w:r w:rsidRPr="00842780">
        <w:t>和</w:t>
      </w:r>
      <w:r w:rsidR="005E67E1" w:rsidRPr="00842780">
        <w:object w:dxaOrig="220" w:dyaOrig="400" w14:anchorId="6BDA6079">
          <v:shape id="_x0000_i1164" type="#_x0000_t75" style="width:11.25pt;height:19.9pt" o:ole="">
            <v:imagedata r:id="rId297" o:title=""/>
          </v:shape>
          <o:OLEObject Type="Embed" ProgID="Equation.DSMT4" ShapeID="_x0000_i1164" DrawAspect="Content" ObjectID="_1801814377"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2C573016" w:rsidR="00781D4C" w:rsidRPr="00682B28" w:rsidRDefault="00781D4C" w:rsidP="00682B28">
      <w:pPr>
        <w:pStyle w:val="mathTYPE"/>
      </w:pPr>
      <w:r w:rsidRPr="00682B28">
        <w:tab/>
      </w:r>
      <w:r w:rsidR="005E67E1" w:rsidRPr="00682B28">
        <w:object w:dxaOrig="1920" w:dyaOrig="420" w14:anchorId="1F5F5265">
          <v:shape id="_x0000_i1165" type="#_x0000_t75" style="width:96pt;height:21.4pt" o:ole="">
            <v:imagedata r:id="rId299" o:title=""/>
          </v:shape>
          <o:OLEObject Type="Embed" ProgID="Equation.DSMT4" ShapeID="_x0000_i1165" DrawAspect="Content" ObjectID="_1801814378" r:id="rId30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6</w:instrText>
        </w:r>
      </w:fldSimple>
      <w:r w:rsidR="00572B9B">
        <w:instrText>)</w:instrText>
      </w:r>
      <w:r w:rsidR="00572B9B">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5.9pt;height:21.4pt" o:ole="">
            <v:imagedata r:id="rId301" o:title=""/>
          </v:shape>
          <o:OLEObject Type="Embed" ProgID="Equation.DSMT4" ShapeID="_x0000_i1166" DrawAspect="Content" ObjectID="_1801814379"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4pt" o:ole="">
            <v:imagedata r:id="rId303" o:title=""/>
          </v:shape>
          <o:OLEObject Type="Embed" ProgID="Equation.DSMT4" ShapeID="_x0000_i1167" DrawAspect="Content" ObjectID="_1801814380" r:id="rId304"/>
        </w:object>
      </w:r>
      <w:r w:rsidR="001C2E8A" w:rsidRPr="00366EE5">
        <w:rPr>
          <w:rFonts w:hint="eastAsia"/>
        </w:rPr>
        <w:t>，</w:t>
      </w:r>
      <w:r w:rsidR="001C2E8A" w:rsidRPr="00366EE5">
        <w:rPr>
          <w:rFonts w:hint="eastAsia"/>
        </w:rPr>
        <w:lastRenderedPageBreak/>
        <w:t>转向产生的惯性力</w:t>
      </w:r>
      <w:r w:rsidR="005E67E1" w:rsidRPr="00366EE5">
        <w:object w:dxaOrig="740" w:dyaOrig="380" w14:anchorId="1C763411">
          <v:shape id="_x0000_i1168" type="#_x0000_t75" style="width:37.15pt;height:19.15pt" o:ole="">
            <v:imagedata r:id="rId305" o:title=""/>
          </v:shape>
          <o:OLEObject Type="Embed" ProgID="Equation.DSMT4" ShapeID="_x0000_i1168" DrawAspect="Content" ObjectID="_1801814381" r:id="rId306"/>
        </w:object>
      </w:r>
      <w:r w:rsidR="001C2E8A" w:rsidRPr="00366EE5">
        <w:rPr>
          <w:rFonts w:hint="eastAsia"/>
        </w:rPr>
        <w:t>，地面的反作用力</w:t>
      </w:r>
      <w:r w:rsidR="005E67E1" w:rsidRPr="00366EE5">
        <w:object w:dxaOrig="800" w:dyaOrig="380" w14:anchorId="68432A52">
          <v:shape id="_x0000_i1169" type="#_x0000_t75" style="width:40.15pt;height:19.15pt" o:ole="">
            <v:imagedata r:id="rId307" o:title=""/>
          </v:shape>
          <o:OLEObject Type="Embed" ProgID="Equation.DSMT4" ShapeID="_x0000_i1169" DrawAspect="Content" ObjectID="_1801814382"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E062B3D" w:rsidR="001C2E8A" w:rsidRPr="00682B28" w:rsidRDefault="001C2E8A" w:rsidP="00682B28">
      <w:pPr>
        <w:pStyle w:val="mathTYPE"/>
      </w:pPr>
      <w:r w:rsidRPr="00682B28">
        <w:tab/>
      </w:r>
      <w:r w:rsidR="005E67E1" w:rsidRPr="00682B28">
        <w:object w:dxaOrig="1420" w:dyaOrig="420" w14:anchorId="118E6743">
          <v:shape id="_x0000_i1170" type="#_x0000_t75" style="width:71.25pt;height:21.4pt" o:ole="">
            <v:imagedata r:id="rId309" o:title=""/>
          </v:shape>
          <o:OLEObject Type="Embed" ProgID="Equation.DSMT4" ShapeID="_x0000_i1170" DrawAspect="Content" ObjectID="_1801814383" r:id="rId310"/>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7</w:instrText>
        </w:r>
      </w:fldSimple>
      <w:r w:rsidR="00572B9B">
        <w:instrText>)</w:instrText>
      </w:r>
      <w:r w:rsidR="00572B9B">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19.9pt;height:19.15pt" o:ole="">
            <v:imagedata r:id="rId311" o:title=""/>
          </v:shape>
          <o:OLEObject Type="Embed" ProgID="Equation.DSMT4" ShapeID="_x0000_i1171" DrawAspect="Content" ObjectID="_1801814384" r:id="rId312"/>
        </w:object>
      </w:r>
      <w:r w:rsidRPr="00842780">
        <w:rPr>
          <w:rFonts w:hint="eastAsia"/>
        </w:rPr>
        <w:t>，并机器人转向半径为</w:t>
      </w:r>
      <w:r w:rsidR="005E67E1" w:rsidRPr="00842780">
        <w:object w:dxaOrig="260" w:dyaOrig="279" w14:anchorId="77CA3EF3">
          <v:shape id="_x0000_i1172" type="#_x0000_t75" style="width:13.15pt;height:13.9pt" o:ole="">
            <v:imagedata r:id="rId313" o:title=""/>
          </v:shape>
          <o:OLEObject Type="Embed" ProgID="Equation.DSMT4" ShapeID="_x0000_i1172" DrawAspect="Content" ObjectID="_1801814385"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814386"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4pt" o:ole="">
            <v:imagedata r:id="rId317" o:title=""/>
          </v:shape>
          <o:OLEObject Type="Embed" ProgID="Equation.DSMT4" ShapeID="_x0000_i1174" DrawAspect="Content" ObjectID="_1801814387"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40354840" w:rsidR="000F1FA4" w:rsidRDefault="000F1FA4" w:rsidP="000F1FA4">
      <w:pPr>
        <w:pStyle w:val="mathTYPE"/>
      </w:pPr>
      <w:r>
        <w:tab/>
      </w:r>
      <w:r>
        <w:object w:dxaOrig="1700" w:dyaOrig="460" w14:anchorId="3BB1FCA5">
          <v:shape id="_x0000_i1175" type="#_x0000_t75" style="width:85.15pt;height:22.9pt" o:ole="">
            <v:imagedata r:id="rId319" o:title=""/>
          </v:shape>
          <o:OLEObject Type="Embed" ProgID="Equation.DSMT4" ShapeID="_x0000_i1175" DrawAspect="Content" ObjectID="_1801814388" r:id="rId32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8</w:instrText>
        </w:r>
      </w:fldSimple>
      <w:r w:rsidR="00572B9B">
        <w:instrText>)</w:instrText>
      </w:r>
      <w:r w:rsidR="00572B9B">
        <w:fldChar w:fldCharType="end"/>
      </w:r>
    </w:p>
    <w:p w14:paraId="5211B08D" w14:textId="5842EBFE" w:rsidR="00366EE5" w:rsidRDefault="00366EE5" w:rsidP="002F7472">
      <w:pPr>
        <w:ind w:firstLine="480"/>
      </w:pPr>
      <w:r>
        <w:rPr>
          <w:rFonts w:hint="eastAsia"/>
        </w:rPr>
        <w:t>惯性力的计算公式为：</w:t>
      </w:r>
    </w:p>
    <w:p w14:paraId="1774CB42" w14:textId="3F7F8D2E" w:rsidR="00366EE5" w:rsidRDefault="00366EE5" w:rsidP="00366EE5">
      <w:pPr>
        <w:pStyle w:val="mathTYPE"/>
      </w:pPr>
      <w:r>
        <w:tab/>
      </w:r>
      <w:r>
        <w:object w:dxaOrig="2980" w:dyaOrig="460" w14:anchorId="4FB9E397">
          <v:shape id="_x0000_i1176" type="#_x0000_t75" style="width:148.9pt;height:22.9pt" o:ole="">
            <v:imagedata r:id="rId321" o:title=""/>
          </v:shape>
          <o:OLEObject Type="Embed" ProgID="Equation.DSMT4" ShapeID="_x0000_i1176" DrawAspect="Content" ObjectID="_1801814389" r:id="rId32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29</w:instrText>
        </w:r>
      </w:fldSimple>
      <w:r w:rsidR="00572B9B">
        <w:instrText>)</w:instrText>
      </w:r>
      <w:r w:rsidR="00572B9B">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3.9pt;height:12pt" o:ole="">
            <v:imagedata r:id="rId323" o:title=""/>
          </v:shape>
          <o:OLEObject Type="Embed" ProgID="Equation.DSMT4" ShapeID="_x0000_i1177" DrawAspect="Content" ObjectID="_1801814390" r:id="rId324"/>
        </w:object>
      </w:r>
      <w:r>
        <w:rPr>
          <w:rFonts w:hint="eastAsia"/>
        </w:rPr>
        <w:t>为机器人质量。</w:t>
      </w:r>
    </w:p>
    <w:p w14:paraId="64DD3624" w14:textId="6F97B7BB"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w:t>
      </w:r>
      <w:r w:rsidR="00886388">
        <w:rPr>
          <w:rFonts w:hint="eastAsia"/>
        </w:rPr>
        <w:t>本文</w:t>
      </w:r>
      <w:r w:rsidRPr="00366EE5">
        <w:t>可以得到</w:t>
      </w:r>
      <w:r w:rsidRPr="00366EE5">
        <w:t>ZMP</w:t>
      </w:r>
      <w:r w:rsidRPr="00366EE5">
        <w:t>点的计算公式：</w:t>
      </w:r>
    </w:p>
    <w:p w14:paraId="0893BD09" w14:textId="48DBBA1F" w:rsidR="00366EE5" w:rsidRDefault="00366EE5" w:rsidP="002F7472">
      <w:pPr>
        <w:pStyle w:val="mathTYPE"/>
      </w:pPr>
      <w:r>
        <w:tab/>
      </w:r>
      <w:r w:rsidR="002F7472">
        <w:object w:dxaOrig="2460" w:dyaOrig="820" w14:anchorId="7A982C55">
          <v:shape id="_x0000_i1178" type="#_x0000_t75" style="width:123.75pt;height:40.9pt" o:ole="">
            <v:imagedata r:id="rId325" o:title=""/>
          </v:shape>
          <o:OLEObject Type="Embed" ProgID="Equation.DSMT4" ShapeID="_x0000_i1178" DrawAspect="Content" ObjectID="_1801814391" r:id="rId32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0</w:instrText>
        </w:r>
      </w:fldSimple>
      <w:r w:rsidR="00572B9B">
        <w:instrText>)</w:instrText>
      </w:r>
      <w:r w:rsidR="00572B9B">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4pt" o:ole="">
            <v:imagedata r:id="rId327" o:title=""/>
          </v:shape>
          <o:OLEObject Type="Embed" ProgID="Equation.DSMT4" ShapeID="_x0000_i1179" DrawAspect="Content" ObjectID="_1801814392" r:id="rId328"/>
        </w:object>
      </w:r>
      <w:r w:rsidRPr="002F7472">
        <w:t>是从机器人重心到</w:t>
      </w:r>
      <w:r w:rsidRPr="002F7472">
        <w:t>ZMP</w:t>
      </w:r>
      <w:r w:rsidRPr="002F7472">
        <w:t>点的水平距离</w:t>
      </w:r>
      <w:r>
        <w:rPr>
          <w:rFonts w:hint="eastAsia"/>
        </w:rPr>
        <w:t>。</w:t>
      </w:r>
    </w:p>
    <w:p w14:paraId="6580DE61" w14:textId="4813245C"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886388">
        <w:rPr>
          <w:rFonts w:hint="eastAsia"/>
        </w:rPr>
        <w:t>本文</w:t>
      </w:r>
      <w:r w:rsidR="003D4045" w:rsidRPr="003D4045">
        <w:t>通过横</w:t>
      </w:r>
      <w:proofErr w:type="gramStart"/>
      <w:r w:rsidR="003D4045" w:rsidRPr="003D4045">
        <w:t>滚角度</w:t>
      </w:r>
      <w:proofErr w:type="gramEnd"/>
      <w:r w:rsidR="003D4045" w:rsidRPr="00842780">
        <w:object w:dxaOrig="220" w:dyaOrig="340" w14:anchorId="0B2830DF">
          <v:shape id="_x0000_i1180" type="#_x0000_t75" style="width:11.25pt;height:17.25pt" o:ole="">
            <v:imagedata r:id="rId295" o:title=""/>
          </v:shape>
          <o:OLEObject Type="Embed" ProgID="Equation.DSMT4" ShapeID="_x0000_i1180" DrawAspect="Content" ObjectID="_1801814393"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4pt;height:13.9pt" o:ole="">
            <v:imagedata r:id="rId330" o:title=""/>
          </v:shape>
          <o:OLEObject Type="Embed" ProgID="Equation.DSMT4" ShapeID="_x0000_i1181" DrawAspect="Content" ObjectID="_1801814394"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47087D02" w:rsidR="00F923D0" w:rsidRPr="00F923D0" w:rsidRDefault="00F923D0" w:rsidP="00F923D0">
      <w:pPr>
        <w:ind w:firstLine="480"/>
      </w:pPr>
      <w:r w:rsidRPr="00F923D0">
        <w:t>为了解决这一问题，</w:t>
      </w:r>
      <w:r w:rsidR="00886388">
        <w:rPr>
          <w:rFonts w:hint="eastAsia"/>
        </w:rPr>
        <w:t>本文</w:t>
      </w:r>
      <w:r w:rsidRPr="00F923D0">
        <w:t>提出了以下改进措施：</w:t>
      </w:r>
    </w:p>
    <w:p w14:paraId="0C915BC9" w14:textId="2EB5A4B4" w:rsidR="00F923D0" w:rsidRPr="00F923D0" w:rsidRDefault="00F923D0" w:rsidP="00F923D0">
      <w:pPr>
        <w:ind w:firstLine="480"/>
      </w:pPr>
      <w:r w:rsidRPr="00F923D0">
        <w:lastRenderedPageBreak/>
        <w:t>首先，将站立姿态下的稳定状态重新定义为新的平衡点。在站立状态下，内轮抬升角、机体俯仰角等状态变量的实际数值作为新的零点进行线性化处理。对系统状态变量做如下变换：</w:t>
      </w:r>
    </w:p>
    <w:p w14:paraId="21E4CD1A" w14:textId="71DB3D34" w:rsidR="00F923D0" w:rsidRPr="00682B28" w:rsidRDefault="00F923D0" w:rsidP="00682B28">
      <w:pPr>
        <w:pStyle w:val="mathTYPE"/>
      </w:pPr>
      <w:r w:rsidRPr="00682B28">
        <w:tab/>
      </w:r>
      <w:r w:rsidR="005E67E1" w:rsidRPr="00682B28">
        <w:object w:dxaOrig="1180" w:dyaOrig="380" w14:anchorId="5274F72C">
          <v:shape id="_x0000_i1182" type="#_x0000_t75" style="width:59.25pt;height:19.15pt" o:ole="">
            <v:imagedata r:id="rId332" o:title=""/>
          </v:shape>
          <o:OLEObject Type="Embed" ProgID="Equation.DSMT4" ShapeID="_x0000_i1182" DrawAspect="Content" ObjectID="_1801814395" r:id="rId333"/>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1</w:instrText>
        </w:r>
      </w:fldSimple>
      <w:r w:rsidR="00572B9B">
        <w:instrText>)</w:instrText>
      </w:r>
      <w:r w:rsidR="00572B9B">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75pt;height:19.15pt" o:ole="">
            <v:imagedata r:id="rId334" o:title=""/>
          </v:shape>
          <o:OLEObject Type="Embed" ProgID="Equation.DSMT4" ShapeID="_x0000_i1183" DrawAspect="Content" ObjectID="_1801814396"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08B1F037" w:rsidR="00F923D0" w:rsidRPr="00682B28" w:rsidRDefault="00F923D0" w:rsidP="00682B28">
      <w:pPr>
        <w:pStyle w:val="mathTYPE"/>
      </w:pPr>
      <w:r w:rsidRPr="00682B28">
        <w:tab/>
      </w:r>
      <w:r w:rsidR="005E67E1" w:rsidRPr="00682B28">
        <w:object w:dxaOrig="1560" w:dyaOrig="420" w14:anchorId="69F62303">
          <v:shape id="_x0000_i1184" type="#_x0000_t75" style="width:78pt;height:21.4pt" o:ole="">
            <v:imagedata r:id="rId336" o:title=""/>
          </v:shape>
          <o:OLEObject Type="Embed" ProgID="Equation.DSMT4" ShapeID="_x0000_i1184" DrawAspect="Content" ObjectID="_1801814397" r:id="rId337"/>
        </w:object>
      </w:r>
      <w:r w:rsidRPr="00682B28">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2</w:instrText>
        </w:r>
      </w:fldSimple>
      <w:r w:rsidR="00572B9B">
        <w:instrText>)</w:instrText>
      </w:r>
      <w:r w:rsidR="00572B9B">
        <w:fldChar w:fldCharType="end"/>
      </w:r>
    </w:p>
    <w:p w14:paraId="3427D21F" w14:textId="2D727704"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15pt;height:19.15pt" o:ole="">
            <v:imagedata r:id="rId338" o:title=""/>
          </v:shape>
          <o:OLEObject Type="Embed" ProgID="Equation.DSMT4" ShapeID="_x0000_i1185" DrawAspect="Content" ObjectID="_1801814398" r:id="rId339"/>
        </w:object>
      </w:r>
      <w:r w:rsidRPr="00682B28">
        <w:t>和</w:t>
      </w:r>
      <w:r w:rsidR="005E67E1" w:rsidRPr="00682B28">
        <w:object w:dxaOrig="320" w:dyaOrig="380" w14:anchorId="483DB472">
          <v:shape id="_x0000_i1186" type="#_x0000_t75" style="width:16.15pt;height:19.15pt" o:ole="">
            <v:imagedata r:id="rId340" o:title=""/>
          </v:shape>
          <o:OLEObject Type="Embed" ProgID="Equation.DSMT4" ShapeID="_x0000_i1186" DrawAspect="Content" ObjectID="_1801814399" r:id="rId341"/>
        </w:object>
      </w:r>
      <w:r w:rsidRPr="00682B28">
        <w:t>是在站立状态下重新计算的系统矩阵和输入矩阵。其次，由于站立状态下的动态特性与坐姿状态有所不同，为了确保控制器能够在两个不同状态下均达到较好的性能，需要相应地调整</w:t>
      </w:r>
      <w:r w:rsidRPr="00682B28">
        <w:t>LQR</w:t>
      </w:r>
      <w:r w:rsidRPr="00682B28">
        <w:t>设计中的状态权重矩阵</w:t>
      </w:r>
      <w:r w:rsidR="005E67E1" w:rsidRPr="00682B28">
        <w:object w:dxaOrig="279" w:dyaOrig="340" w14:anchorId="73069175">
          <v:shape id="_x0000_i1187" type="#_x0000_t75" style="width:13.9pt;height:17.25pt" o:ole="">
            <v:imagedata r:id="rId342" o:title=""/>
          </v:shape>
          <o:OLEObject Type="Embed" ProgID="Equation.DSMT4" ShapeID="_x0000_i1187" DrawAspect="Content" ObjectID="_1801814400" r:id="rId343"/>
        </w:object>
      </w:r>
      <w:r w:rsidRPr="00682B28">
        <w:rPr>
          <w:rFonts w:hint="eastAsia"/>
        </w:rPr>
        <w:t>和</w:t>
      </w:r>
      <w:r w:rsidRPr="00682B28">
        <w:t>输入权重矩阵</w:t>
      </w:r>
      <w:r w:rsidR="005E67E1" w:rsidRPr="00682B28">
        <w:object w:dxaOrig="260" w:dyaOrig="279" w14:anchorId="765FAFEA">
          <v:shape id="_x0000_i1188" type="#_x0000_t75" style="width:13.15pt;height:13.9pt" o:ole="">
            <v:imagedata r:id="rId344" o:title=""/>
          </v:shape>
          <o:OLEObject Type="Embed" ProgID="Equation.DSMT4" ShapeID="_x0000_i1188" DrawAspect="Content" ObjectID="_1801814401"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15pt" o:ole="">
            <v:imagedata r:id="rId346" o:title=""/>
          </v:shape>
          <o:OLEObject Type="Embed" ProgID="Equation.DSMT4" ShapeID="_x0000_i1189" DrawAspect="Content" ObjectID="_1801814402" r:id="rId347"/>
        </w:object>
      </w:r>
      <w:r w:rsidRPr="00682B28">
        <w:rPr>
          <w:rFonts w:hint="eastAsia"/>
        </w:rPr>
        <w:t>。</w:t>
      </w:r>
    </w:p>
    <w:p w14:paraId="51E352FB" w14:textId="765D3A13" w:rsidR="00F923D0" w:rsidRDefault="00F923D0" w:rsidP="00682B28">
      <w:pPr>
        <w:ind w:firstLine="480"/>
      </w:pPr>
      <w:r w:rsidRPr="00682B28">
        <w:t>最后，在实际运行过程中，机器人需要完成从坐姿到站姿的过渡。为了平稳切换控制策略，</w:t>
      </w:r>
      <w:r w:rsidR="00886388">
        <w:rPr>
          <w:rFonts w:hint="eastAsia"/>
        </w:rPr>
        <w:t>本文</w:t>
      </w:r>
      <w:r w:rsidRPr="00682B28">
        <w:t>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15pt" o:ole="">
            <v:imagedata r:id="rId348" o:title=""/>
          </v:shape>
          <o:OLEObject Type="Embed" ProgID="Equation.DSMT4" ShapeID="_x0000_i1190" DrawAspect="Content" ObjectID="_1801814403" r:id="rId349"/>
        </w:object>
      </w:r>
      <w:r w:rsidRPr="00682B28">
        <w:t>而不是原始坐姿状态下的反馈增益</w:t>
      </w:r>
      <w:r w:rsidR="005E67E1" w:rsidRPr="00682B28">
        <w:object w:dxaOrig="300" w:dyaOrig="279" w14:anchorId="1EF05869">
          <v:shape id="_x0000_i1191" type="#_x0000_t75" style="width:15.75pt;height:13.9pt" o:ole="">
            <v:imagedata r:id="rId350" o:title=""/>
          </v:shape>
          <o:OLEObject Type="Embed" ProgID="Equation.DSMT4" ShapeID="_x0000_i1191" DrawAspect="Content" ObjectID="_1801814404"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lastRenderedPageBreak/>
        <w:drawing>
          <wp:inline distT="0" distB="0" distL="0" distR="0" wp14:anchorId="6662920B" wp14:editId="708D37EF">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5411E71B" w:rsidR="00DB626E" w:rsidRPr="00B613F4" w:rsidRDefault="00DB626E" w:rsidP="00B613F4">
      <w:pPr>
        <w:pStyle w:val="af4"/>
      </w:pPr>
      <w:bookmarkStart w:id="17" w:name="_Ref190785076"/>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3</w:t>
      </w:r>
      <w:r w:rsidR="00C61E90">
        <w:fldChar w:fldCharType="end"/>
      </w:r>
      <w:bookmarkEnd w:id="17"/>
      <w:r w:rsidRPr="00B613F4">
        <w:rPr>
          <w:rFonts w:hint="eastAsia"/>
        </w:rPr>
        <w:t>从坐姿过渡到站姿的五个部分。</w:t>
      </w:r>
      <w:r w:rsidRPr="00B613F4">
        <w:rPr>
          <w:rFonts w:hint="eastAsia"/>
        </w:rPr>
        <w:t>(a)</w:t>
      </w:r>
      <w:r w:rsidRPr="00B613F4">
        <w:rPr>
          <w:rFonts w:hint="eastAsia"/>
        </w:rPr>
        <w:t>初始站姿。</w:t>
      </w:r>
      <w:r w:rsidRPr="00B613F4">
        <w:rPr>
          <w:rFonts w:hint="eastAsia"/>
        </w:rPr>
        <w:t>(b)</w:t>
      </w:r>
      <w:r w:rsidRPr="00B613F4">
        <w:rPr>
          <w:rFonts w:hint="eastAsia"/>
        </w:rPr>
        <w:t>两侧的抬升电机向反方向运动。</w:t>
      </w:r>
      <w:r w:rsidRPr="00B613F4">
        <w:rPr>
          <w:rFonts w:hint="eastAsia"/>
        </w:rPr>
        <w:t>(c)</w:t>
      </w:r>
      <w:r w:rsidRPr="00B613F4">
        <w:rPr>
          <w:rFonts w:hint="eastAsia"/>
        </w:rPr>
        <w:t>提升过程。</w:t>
      </w:r>
      <w:r w:rsidR="000B2E68" w:rsidRPr="00B613F4">
        <w:rPr>
          <w:rFonts w:hint="eastAsia"/>
        </w:rPr>
        <w:t>(d)</w:t>
      </w:r>
      <w:r w:rsidRPr="00B613F4">
        <w:rPr>
          <w:rFonts w:hint="eastAsia"/>
        </w:rPr>
        <w:t>到达顶端时，切换</w:t>
      </w:r>
      <w:r w:rsidRPr="00B613F4">
        <w:rPr>
          <w:rFonts w:hint="eastAsia"/>
        </w:rPr>
        <w:t>LQR</w:t>
      </w:r>
      <w:r w:rsidRPr="00B613F4">
        <w:rPr>
          <w:rFonts w:hint="eastAsia"/>
        </w:rPr>
        <w:t>参数矩阵。</w:t>
      </w:r>
      <w:r w:rsidR="000B2E68" w:rsidRPr="00B613F4">
        <w:rPr>
          <w:rFonts w:hint="eastAsia"/>
        </w:rPr>
        <w:t>(e)</w:t>
      </w:r>
      <w:r w:rsidRPr="00B613F4">
        <w:rPr>
          <w:rFonts w:hint="eastAsia"/>
        </w:rPr>
        <w:t>完成站立。</w:t>
      </w:r>
    </w:p>
    <w:p w14:paraId="4D48ED9D" w14:textId="1B5F0ADA" w:rsidR="00DB626E" w:rsidRPr="00B613F4" w:rsidRDefault="00DB626E"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3</w:t>
      </w:r>
      <w:r w:rsidR="00C61E90">
        <w:fldChar w:fldCharType="end"/>
      </w:r>
      <w:r w:rsidRPr="00B613F4">
        <w:t xml:space="preserve"> The transition from sitting to standing five section. Initial pose (a). Lift pitch motors in different direction (b). The process of lifting (c). When reaching top, switch LQR parameter matrix (d). Finish </w:t>
      </w:r>
      <w:proofErr w:type="gramStart"/>
      <w:r w:rsidRPr="00B613F4">
        <w:t>stand</w:t>
      </w:r>
      <w:proofErr w:type="gramEnd"/>
      <w:r w:rsidRPr="00B613F4">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6D18EEC7">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4CE5FFDD" w:rsidR="00B54632" w:rsidRPr="00B613F4" w:rsidRDefault="00B5463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4</w:t>
      </w:r>
      <w:r w:rsidR="00C61E90">
        <w:fldChar w:fldCharType="end"/>
      </w:r>
      <w:r w:rsidR="006E6247" w:rsidRPr="00B613F4">
        <w:rPr>
          <w:rFonts w:hint="eastAsia"/>
        </w:rPr>
        <w:t>交叉跳跃的过程，</w:t>
      </w:r>
      <w:r w:rsidR="006E6247" w:rsidRPr="00B613F4">
        <w:rPr>
          <w:rFonts w:hint="eastAsia"/>
        </w:rPr>
        <w:t>(a)</w:t>
      </w:r>
      <w:r w:rsidR="006E6247" w:rsidRPr="00B613F4">
        <w:rPr>
          <w:rFonts w:hint="eastAsia"/>
        </w:rPr>
        <w:t>初始姿势；</w:t>
      </w:r>
      <w:r w:rsidR="006E6247" w:rsidRPr="00B613F4">
        <w:rPr>
          <w:rFonts w:hint="eastAsia"/>
        </w:rPr>
        <w:t>(b)-(d)</w:t>
      </w:r>
      <w:r w:rsidR="006E6247" w:rsidRPr="00B613F4">
        <w:rPr>
          <w:rFonts w:hint="eastAsia"/>
        </w:rPr>
        <w:t>两侧抬升电机绕外轮反向运动；</w:t>
      </w:r>
      <w:r w:rsidR="006E6247" w:rsidRPr="00B613F4">
        <w:rPr>
          <w:rFonts w:hint="eastAsia"/>
        </w:rPr>
        <w:t>(e)</w:t>
      </w:r>
      <w:r w:rsidR="006E6247" w:rsidRPr="00B613F4">
        <w:rPr>
          <w:rFonts w:hint="eastAsia"/>
        </w:rPr>
        <w:t>落地</w:t>
      </w:r>
    </w:p>
    <w:p w14:paraId="1EA072F8" w14:textId="6562C3E5" w:rsidR="00B54632" w:rsidRPr="00B613F4" w:rsidRDefault="00B54632"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4</w:t>
      </w:r>
      <w:r w:rsidR="00C61E90">
        <w:fldChar w:fldCharType="end"/>
      </w:r>
      <w:r w:rsidR="006E6247" w:rsidRPr="00B613F4">
        <w:rPr>
          <w:rFonts w:hint="eastAsia"/>
        </w:rPr>
        <w:t xml:space="preserve"> </w:t>
      </w:r>
      <w:r w:rsidR="006E6247" w:rsidRPr="00B613F4">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1C1BAF18">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134B048" w:rsidR="00B54632" w:rsidRPr="00B613F4" w:rsidRDefault="00B54632" w:rsidP="00B613F4">
      <w:pPr>
        <w:pStyle w:val="af4"/>
      </w:pPr>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5</w:t>
      </w:r>
      <w:r w:rsidR="00C61E90">
        <w:fldChar w:fldCharType="end"/>
      </w:r>
      <w:r w:rsidR="006E6247" w:rsidRPr="00B613F4">
        <w:rPr>
          <w:rFonts w:hint="eastAsia"/>
        </w:rPr>
        <w:t>同向跳跃的过程，</w:t>
      </w:r>
      <w:r w:rsidR="006E6247" w:rsidRPr="00B613F4">
        <w:rPr>
          <w:rFonts w:hint="eastAsia"/>
        </w:rPr>
        <w:t>(a)</w:t>
      </w:r>
      <w:r w:rsidR="006E6247" w:rsidRPr="00B613F4">
        <w:rPr>
          <w:rFonts w:hint="eastAsia"/>
        </w:rPr>
        <w:t>初始姿势；</w:t>
      </w:r>
      <w:r w:rsidR="006E6247" w:rsidRPr="00B613F4">
        <w:rPr>
          <w:rFonts w:hint="eastAsia"/>
        </w:rPr>
        <w:t xml:space="preserve">(b)-(d) </w:t>
      </w:r>
      <w:r w:rsidR="006E6247" w:rsidRPr="00B613F4">
        <w:rPr>
          <w:rFonts w:hint="eastAsia"/>
        </w:rPr>
        <w:t>两侧抬升电机绕外轮同向运动；</w:t>
      </w:r>
      <w:r w:rsidR="006E6247" w:rsidRPr="00B613F4">
        <w:rPr>
          <w:rFonts w:hint="eastAsia"/>
        </w:rPr>
        <w:t>(e)</w:t>
      </w:r>
      <w:r w:rsidR="006E6247" w:rsidRPr="00B613F4">
        <w:rPr>
          <w:rFonts w:hint="eastAsia"/>
        </w:rPr>
        <w:t>落地</w:t>
      </w: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5</w:t>
      </w:r>
      <w:r w:rsidR="00C61E90">
        <w:fldChar w:fldCharType="end"/>
      </w:r>
      <w:r w:rsidR="006E6247" w:rsidRPr="00B613F4">
        <w:rPr>
          <w:rFonts w:hint="eastAsia"/>
        </w:rPr>
        <w:t xml:space="preserve"> </w:t>
      </w:r>
      <w:r w:rsidR="006E6247" w:rsidRPr="00B613F4">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5D7E8B81"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w:t>
      </w:r>
      <w:r w:rsidRPr="00081901">
        <w:lastRenderedPageBreak/>
        <w:t>度，特别是在出现打滑现象时，</w:t>
      </w:r>
      <w:r w:rsidR="00886388">
        <w:rPr>
          <w:rFonts w:hint="eastAsia"/>
        </w:rPr>
        <w:t>本文</w:t>
      </w:r>
      <w:r w:rsidRPr="00081901">
        <w:t>采用了卡尔曼滤波器来对机器人加速度和轮速计数据进行融合。</w:t>
      </w:r>
    </w:p>
    <w:p w14:paraId="19E7EED3" w14:textId="69A532FC" w:rsidR="006B07F8" w:rsidRDefault="006B07F8" w:rsidP="006B07F8">
      <w:pPr>
        <w:ind w:firstLine="480"/>
      </w:pPr>
      <w:r w:rsidRPr="006B07F8">
        <w:t>在理想情况下，轮式机器人行驶时，前进速度是由两侧外轮的旋转速度计算得到的。假设机器人的前进速度</w:t>
      </w:r>
      <w:r>
        <w:object w:dxaOrig="580" w:dyaOrig="380" w14:anchorId="5D7E0373">
          <v:shape id="_x0000_i1192" type="#_x0000_t75" style="width:28.9pt;height:19.15pt" o:ole="">
            <v:imagedata r:id="rId355" o:title=""/>
          </v:shape>
          <o:OLEObject Type="Embed" ProgID="Equation.DSMT4" ShapeID="_x0000_i1192" DrawAspect="Content" ObjectID="_1801814405" r:id="rId356"/>
        </w:object>
      </w:r>
      <w:r w:rsidRPr="006B07F8">
        <w:t>与外轮的角速度</w:t>
      </w:r>
      <w:r>
        <w:object w:dxaOrig="480" w:dyaOrig="420" w14:anchorId="4A4AB0BC">
          <v:shape id="_x0000_i1193" type="#_x0000_t75" style="width:24pt;height:21.4pt" o:ole="">
            <v:imagedata r:id="rId357" o:title=""/>
          </v:shape>
          <o:OLEObject Type="Embed" ProgID="Equation.DSMT4" ShapeID="_x0000_i1193" DrawAspect="Content" ObjectID="_1801814406" r:id="rId358"/>
        </w:object>
      </w:r>
      <w:r w:rsidRPr="006B07F8">
        <w:t>和</w:t>
      </w:r>
      <w:r>
        <w:object w:dxaOrig="580" w:dyaOrig="420" w14:anchorId="66A23A77">
          <v:shape id="_x0000_i1194" type="#_x0000_t75" style="width:28.9pt;height:21.4pt" o:ole="">
            <v:imagedata r:id="rId359" o:title=""/>
          </v:shape>
          <o:OLEObject Type="Embed" ProgID="Equation.DSMT4" ShapeID="_x0000_i1194" DrawAspect="Content" ObjectID="_1801814407" r:id="rId360"/>
        </w:object>
      </w:r>
      <w:r w:rsidRPr="006B07F8">
        <w:t>存在如下关系：</w:t>
      </w:r>
    </w:p>
    <w:p w14:paraId="3975EF97" w14:textId="5AD1D506" w:rsidR="006B07F8" w:rsidRDefault="006B07F8" w:rsidP="006B07F8">
      <w:pPr>
        <w:pStyle w:val="mathTYPE"/>
      </w:pPr>
      <w:r>
        <w:tab/>
      </w:r>
      <w:r>
        <w:object w:dxaOrig="2500" w:dyaOrig="700" w14:anchorId="24E77F86">
          <v:shape id="_x0000_i1195" type="#_x0000_t75" style="width:124.9pt;height:34.9pt" o:ole="">
            <v:imagedata r:id="rId361" o:title=""/>
          </v:shape>
          <o:OLEObject Type="Embed" ProgID="Equation.DSMT4" ShapeID="_x0000_i1195" DrawAspect="Content" ObjectID="_1801814408" r:id="rId36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3</w:instrText>
        </w:r>
      </w:fldSimple>
      <w:r w:rsidR="00572B9B">
        <w:instrText>)</w:instrText>
      </w:r>
      <w:r w:rsidR="00572B9B">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15pt;height:13.9pt" o:ole="">
            <v:imagedata r:id="rId363" o:title=""/>
          </v:shape>
          <o:OLEObject Type="Embed" ProgID="Equation.DSMT4" ShapeID="_x0000_i1196" DrawAspect="Content" ObjectID="_1801814409" r:id="rId364"/>
        </w:object>
      </w:r>
      <w:r w:rsidRPr="00D3502F">
        <w:t>是外轮半径，</w:t>
      </w:r>
      <w:r w:rsidRPr="00D3502F">
        <w:object w:dxaOrig="480" w:dyaOrig="420" w14:anchorId="0B0E252E">
          <v:shape id="_x0000_i1197" type="#_x0000_t75" style="width:24pt;height:21.4pt" o:ole="">
            <v:imagedata r:id="rId365" o:title=""/>
          </v:shape>
          <o:OLEObject Type="Embed" ProgID="Equation.DSMT4" ShapeID="_x0000_i1197" DrawAspect="Content" ObjectID="_1801814410" r:id="rId366"/>
        </w:object>
      </w:r>
      <w:r w:rsidRPr="00D3502F">
        <w:t>和</w:t>
      </w:r>
      <w:r w:rsidRPr="00D3502F">
        <w:object w:dxaOrig="580" w:dyaOrig="420" w14:anchorId="7AA3F2CC">
          <v:shape id="_x0000_i1198" type="#_x0000_t75" style="width:28.9pt;height:21.4pt" o:ole="">
            <v:imagedata r:id="rId367" o:title=""/>
          </v:shape>
          <o:OLEObject Type="Embed" ProgID="Equation.DSMT4" ShapeID="_x0000_i1198" DrawAspect="Content" ObjectID="_1801814411"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7D993DC0" w:rsidR="00D3502F" w:rsidRDefault="00D3502F" w:rsidP="00E137DC">
      <w:pPr>
        <w:ind w:firstLine="480"/>
      </w:pPr>
      <w:r w:rsidRPr="00D3502F">
        <w:t>为了更准确地估计机器人实际的行驶速度，并有效预测和修正打滑现象，</w:t>
      </w:r>
      <w:r w:rsidR="00886388">
        <w:t>本文</w:t>
      </w:r>
      <w:r w:rsidRPr="00D3502F">
        <w:t>引入卡尔曼滤波器对加速度计和轮速计数据进行融合。卡尔曼滤波器是一种递归算法，通过结合模型预测和测量值来提供最优的状态估计。卡尔曼滤波器的基本形式可以表示为：</w:t>
      </w:r>
    </w:p>
    <w:p w14:paraId="2078F121" w14:textId="123A97DE" w:rsidR="00E137DC" w:rsidRDefault="00E137DC" w:rsidP="00E137DC">
      <w:pPr>
        <w:pStyle w:val="mathTYPE"/>
      </w:pPr>
      <w:r>
        <w:tab/>
      </w:r>
      <w:r>
        <w:object w:dxaOrig="2460" w:dyaOrig="859" w14:anchorId="201E6AFE">
          <v:shape id="_x0000_i1199" type="#_x0000_t75" style="width:123.75pt;height:43.15pt" o:ole="">
            <v:imagedata r:id="rId369" o:title=""/>
          </v:shape>
          <o:OLEObject Type="Embed" ProgID="Equation.DSMT4" ShapeID="_x0000_i1199" DrawAspect="Content" ObjectID="_1801814412" r:id="rId370"/>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4</w:instrText>
        </w:r>
      </w:fldSimple>
      <w:r w:rsidR="00572B9B">
        <w:instrText>)</w:instrText>
      </w:r>
      <w:r w:rsidR="00572B9B">
        <w:fldChar w:fldCharType="end"/>
      </w:r>
    </w:p>
    <w:p w14:paraId="793E53AA" w14:textId="703AA9B2" w:rsidR="0078060E" w:rsidRDefault="00E137DC" w:rsidP="00F25616">
      <w:pPr>
        <w:ind w:firstLineChars="0" w:firstLine="0"/>
      </w:pPr>
      <w:r>
        <w:rPr>
          <w:rFonts w:hint="eastAsia"/>
        </w:rPr>
        <w:t>其中，</w:t>
      </w:r>
      <w:r>
        <w:object w:dxaOrig="600" w:dyaOrig="420" w14:anchorId="6D90E7C7">
          <v:shape id="_x0000_i1200" type="#_x0000_t75" style="width:30pt;height:21.4pt" o:ole="">
            <v:imagedata r:id="rId371" o:title=""/>
          </v:shape>
          <o:OLEObject Type="Embed" ProgID="Equation.DSMT4" ShapeID="_x0000_i1200" DrawAspect="Content" ObjectID="_1801814413" r:id="rId372"/>
        </w:object>
      </w:r>
      <w:r w:rsidRPr="00E137DC">
        <w:t>是上一时刻预测的状态</w:t>
      </w:r>
      <w:r>
        <w:rPr>
          <w:rFonts w:hint="eastAsia"/>
        </w:rPr>
        <w:t>，</w:t>
      </w:r>
      <w:r>
        <w:object w:dxaOrig="260" w:dyaOrig="279" w14:anchorId="70FCC150">
          <v:shape id="_x0000_i1201" type="#_x0000_t75" style="width:13.15pt;height:13.9pt" o:ole="">
            <v:imagedata r:id="rId373" o:title=""/>
          </v:shape>
          <o:OLEObject Type="Embed" ProgID="Equation.DSMT4" ShapeID="_x0000_i1201" DrawAspect="Content" ObjectID="_1801814414" r:id="rId374"/>
        </w:object>
      </w:r>
      <w:r w:rsidRPr="00E137DC">
        <w:t>是状态转移矩阵，描述了系统动态</w:t>
      </w:r>
      <w:r>
        <w:rPr>
          <w:rFonts w:hint="eastAsia"/>
        </w:rPr>
        <w:t>，</w:t>
      </w:r>
      <w:r>
        <w:object w:dxaOrig="260" w:dyaOrig="279" w14:anchorId="2EA58E97">
          <v:shape id="_x0000_i1202" type="#_x0000_t75" style="width:13.15pt;height:13.9pt" o:ole="">
            <v:imagedata r:id="rId375" o:title=""/>
          </v:shape>
          <o:OLEObject Type="Embed" ProgID="Equation.DSMT4" ShapeID="_x0000_i1202" DrawAspect="Content" ObjectID="_1801814415" r:id="rId376"/>
        </w:object>
      </w:r>
      <w:r w:rsidRPr="00E137DC">
        <w:t>是控制矩阵，表示控制输入</w:t>
      </w:r>
      <w:r>
        <w:object w:dxaOrig="300" w:dyaOrig="380" w14:anchorId="18853374">
          <v:shape id="_x0000_i1203" type="#_x0000_t75" style="width:15.4pt;height:19.15pt" o:ole="">
            <v:imagedata r:id="rId377" o:title=""/>
          </v:shape>
          <o:OLEObject Type="Embed" ProgID="Equation.DSMT4" ShapeID="_x0000_i1203" DrawAspect="Content" ObjectID="_1801814416" r:id="rId378"/>
        </w:object>
      </w:r>
      <w:r w:rsidRPr="00E137DC">
        <w:t>对系统状态的影响</w:t>
      </w:r>
      <w:r>
        <w:rPr>
          <w:rFonts w:hint="eastAsia"/>
        </w:rPr>
        <w:t>，</w:t>
      </w:r>
      <w:r>
        <w:object w:dxaOrig="260" w:dyaOrig="300" w14:anchorId="6C2E5BE1">
          <v:shape id="_x0000_i1204" type="#_x0000_t75" style="width:13.15pt;height:15.4pt" o:ole="">
            <v:imagedata r:id="rId379" o:title=""/>
          </v:shape>
          <o:OLEObject Type="Embed" ProgID="Equation.DSMT4" ShapeID="_x0000_i1204" DrawAspect="Content" ObjectID="_1801814417" r:id="rId380"/>
        </w:object>
      </w:r>
      <w:r w:rsidRPr="00E137DC">
        <w:t>是观测矩阵，表示如何将状态转化为测量值</w:t>
      </w:r>
      <w:r>
        <w:object w:dxaOrig="320" w:dyaOrig="380" w14:anchorId="11BB2851">
          <v:shape id="_x0000_i1205" type="#_x0000_t75" style="width:16.15pt;height:19.15pt" o:ole="">
            <v:imagedata r:id="rId381" o:title=""/>
          </v:shape>
          <o:OLEObject Type="Embed" ProgID="Equation.DSMT4" ShapeID="_x0000_i1205" DrawAspect="Content" ObjectID="_1801814418" r:id="rId382"/>
        </w:object>
      </w:r>
      <w:r>
        <w:rPr>
          <w:rFonts w:hint="eastAsia"/>
        </w:rPr>
        <w:t>，</w:t>
      </w:r>
      <w:r>
        <w:object w:dxaOrig="279" w:dyaOrig="380" w14:anchorId="1E7EA5E6">
          <v:shape id="_x0000_i1206" type="#_x0000_t75" style="width:13.9pt;height:19.15pt" o:ole="">
            <v:imagedata r:id="rId383" o:title=""/>
          </v:shape>
          <o:OLEObject Type="Embed" ProgID="Equation.DSMT4" ShapeID="_x0000_i1206" DrawAspect="Content" ObjectID="_1801814419" r:id="rId384"/>
        </w:object>
      </w:r>
      <w:r w:rsidRPr="00E137DC">
        <w:t>是测量误差</w:t>
      </w:r>
      <w:r>
        <w:rPr>
          <w:rFonts w:hint="eastAsia"/>
        </w:rPr>
        <w:t>。</w:t>
      </w:r>
      <w:r w:rsidR="00F25616" w:rsidRPr="00F25616">
        <w:t>通过卡尔曼滤波器，</w:t>
      </w:r>
      <w:r w:rsidR="00886388">
        <w:t>本文</w:t>
      </w:r>
      <w:r w:rsidR="00F25616" w:rsidRPr="00F25616">
        <w:t>可以将轮速计和加速度计的测量值进行加权融合，得到一个更加精确的速度估计。在卡尔曼滤波的框架下，控制和观测数据的误差通过模型的预测与实际测量之间的比较得到最小化。</w:t>
      </w:r>
    </w:p>
    <w:p w14:paraId="713FFB45" w14:textId="0D7C9F6B" w:rsidR="0078060E" w:rsidRDefault="0078060E" w:rsidP="0078060E">
      <w:pPr>
        <w:ind w:firstLine="480"/>
      </w:pPr>
      <w:r>
        <w:rPr>
          <w:rFonts w:hint="eastAsia"/>
        </w:rPr>
        <w:t>在机器人打滑的短时间内，</w:t>
      </w:r>
      <w:r w:rsidR="00886388">
        <w:rPr>
          <w:rFonts w:hint="eastAsia"/>
        </w:rPr>
        <w:t>本文</w:t>
      </w:r>
      <w:r>
        <w:rPr>
          <w:rFonts w:hint="eastAsia"/>
        </w:rPr>
        <w:t>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15pt;height:16.9pt" o:ole="">
            <v:imagedata r:id="rId385" o:title=""/>
          </v:shape>
          <o:OLEObject Type="Embed" ProgID="Equation.DSMT4" ShapeID="_x0000_i1207" DrawAspect="Content" ObjectID="_1801814420" r:id="rId386"/>
        </w:object>
      </w:r>
      <w:r w:rsidR="00AF7FBC">
        <w:rPr>
          <w:rFonts w:hint="eastAsia"/>
        </w:rPr>
        <w:t>，位置为</w:t>
      </w:r>
      <w:r w:rsidR="00AF7FBC">
        <w:object w:dxaOrig="520" w:dyaOrig="340" w14:anchorId="2FE3D6E5">
          <v:shape id="_x0000_i1208" type="#_x0000_t75" style="width:25.9pt;height:16.9pt" o:ole="">
            <v:imagedata r:id="rId387" o:title=""/>
          </v:shape>
          <o:OLEObject Type="Embed" ProgID="Equation.DSMT4" ShapeID="_x0000_i1208" DrawAspect="Content" ObjectID="_1801814421" r:id="rId388"/>
        </w:object>
      </w:r>
      <w:r w:rsidR="00AF7FBC">
        <w:rPr>
          <w:rFonts w:hint="eastAsia"/>
        </w:rPr>
        <w:t>，加速度为</w:t>
      </w:r>
      <w:r w:rsidR="00AF7FBC">
        <w:object w:dxaOrig="520" w:dyaOrig="340" w14:anchorId="228FA4EA">
          <v:shape id="_x0000_i1209" type="#_x0000_t75" style="width:25.9pt;height:16.9pt" o:ole="">
            <v:imagedata r:id="rId389" o:title=""/>
          </v:shape>
          <o:OLEObject Type="Embed" ProgID="Equation.DSMT4" ShapeID="_x0000_i1209" DrawAspect="Content" ObjectID="_1801814422"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w:t>
      </w:r>
      <w:r w:rsidR="00886388">
        <w:t>本文</w:t>
      </w:r>
      <w:r w:rsidR="00AF7FBC" w:rsidRPr="00AF7FBC">
        <w:t>可以得到以下关系</w:t>
      </w:r>
      <w:r w:rsidR="00AF7FBC">
        <w:rPr>
          <w:rFonts w:hint="eastAsia"/>
        </w:rPr>
        <w:t>：</w:t>
      </w:r>
    </w:p>
    <w:p w14:paraId="4962202D" w14:textId="742AE4B2" w:rsidR="00AF7FBC" w:rsidRDefault="00AF7FBC" w:rsidP="00AF7FBC">
      <w:pPr>
        <w:pStyle w:val="mathTYPE"/>
      </w:pPr>
      <w:r>
        <w:tab/>
      </w:r>
      <w:r>
        <w:object w:dxaOrig="1579" w:dyaOrig="380" w14:anchorId="3F133721">
          <v:shape id="_x0000_i1210" type="#_x0000_t75" style="width:79.15pt;height:19.15pt" o:ole="">
            <v:imagedata r:id="rId391" o:title=""/>
          </v:shape>
          <o:OLEObject Type="Embed" ProgID="Equation.DSMT4" ShapeID="_x0000_i1210" DrawAspect="Content" ObjectID="_1801814423" r:id="rId39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5</w:instrText>
        </w:r>
      </w:fldSimple>
      <w:r w:rsidR="00572B9B">
        <w:instrText>)</w:instrText>
      </w:r>
      <w:r w:rsidR="00572B9B">
        <w:fldChar w:fldCharType="end"/>
      </w:r>
    </w:p>
    <w:p w14:paraId="71D96DE1" w14:textId="655FFF32" w:rsidR="00AF7FBC" w:rsidRDefault="00AF7FBC" w:rsidP="00AF7FBC">
      <w:pPr>
        <w:pStyle w:val="mathTYPE"/>
      </w:pPr>
      <w:r>
        <w:tab/>
      </w:r>
      <w:r>
        <w:object w:dxaOrig="2420" w:dyaOrig="700" w14:anchorId="327831A6">
          <v:shape id="_x0000_i1211" type="#_x0000_t75" style="width:121.15pt;height:34.9pt" o:ole="">
            <v:imagedata r:id="rId393" o:title=""/>
          </v:shape>
          <o:OLEObject Type="Embed" ProgID="Equation.DSMT4" ShapeID="_x0000_i1211" DrawAspect="Content" ObjectID="_1801814424" r:id="rId39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6</w:instrText>
        </w:r>
      </w:fldSimple>
      <w:r w:rsidR="00572B9B">
        <w:instrText>)</w:instrText>
      </w:r>
      <w:r w:rsidR="00572B9B">
        <w:fldChar w:fldCharType="end"/>
      </w:r>
    </w:p>
    <w:p w14:paraId="1361C293" w14:textId="0813D87B" w:rsidR="00AF7FBC" w:rsidRDefault="00AF7FBC" w:rsidP="00AF7FBC">
      <w:pPr>
        <w:ind w:firstLineChars="0" w:firstLine="0"/>
      </w:pPr>
      <w:r w:rsidRPr="00AF7FBC">
        <w:lastRenderedPageBreak/>
        <w:t>其中，</w:t>
      </w:r>
      <w:r>
        <w:object w:dxaOrig="279" w:dyaOrig="380" w14:anchorId="67AE01EE">
          <v:shape id="_x0000_i1212" type="#_x0000_t75" style="width:13.9pt;height:19.15pt" o:ole="">
            <v:imagedata r:id="rId395" o:title=""/>
          </v:shape>
          <o:OLEObject Type="Embed" ProgID="Equation.DSMT4" ShapeID="_x0000_i1212" DrawAspect="Content" ObjectID="_1801814425" r:id="rId396"/>
        </w:object>
      </w:r>
      <w:r w:rsidRPr="00AF7FBC">
        <w:t>和</w:t>
      </w:r>
      <w:r>
        <w:object w:dxaOrig="300" w:dyaOrig="380" w14:anchorId="3E71EB40">
          <v:shape id="_x0000_i1213" type="#_x0000_t75" style="width:15.4pt;height:19.15pt" o:ole="">
            <v:imagedata r:id="rId397" o:title=""/>
          </v:shape>
          <o:OLEObject Type="Embed" ProgID="Equation.DSMT4" ShapeID="_x0000_i1213" DrawAspect="Content" ObjectID="_1801814426" r:id="rId398"/>
        </w:object>
      </w:r>
      <w:r w:rsidRPr="00AF7FBC">
        <w:t>分别是初始速度和初始位置，</w:t>
      </w:r>
      <w:r>
        <w:object w:dxaOrig="220" w:dyaOrig="240" w14:anchorId="0247D5FA">
          <v:shape id="_x0000_i1214" type="#_x0000_t75" style="width:10.9pt;height:12pt" o:ole="">
            <v:imagedata r:id="rId399" o:title=""/>
          </v:shape>
          <o:OLEObject Type="Embed" ProgID="Equation.DSMT4" ShapeID="_x0000_i1214" DrawAspect="Content" ObjectID="_1801814427" r:id="rId400"/>
        </w:object>
      </w:r>
      <w:r w:rsidRPr="00AF7FBC">
        <w:t>为常数加速度。机器人的加速度</w:t>
      </w:r>
      <w:r>
        <w:object w:dxaOrig="520" w:dyaOrig="340" w14:anchorId="0F649C90">
          <v:shape id="_x0000_i1215" type="#_x0000_t75" style="width:25.9pt;height:16.9pt" o:ole="">
            <v:imagedata r:id="rId389" o:title=""/>
          </v:shape>
          <o:OLEObject Type="Embed" ProgID="Equation.DSMT4" ShapeID="_x0000_i1215" DrawAspect="Content" ObjectID="_1801814428"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4659078E" w:rsidR="00821C41" w:rsidRDefault="00886388" w:rsidP="00AF7FBC">
      <w:pPr>
        <w:ind w:firstLineChars="0" w:firstLine="0"/>
      </w:pPr>
      <w:r>
        <w:t>本文</w:t>
      </w:r>
      <w:r w:rsidR="00821C41" w:rsidRPr="00821C41">
        <w:t>将卡尔曼滤波器应用于速度和位置的估计中。设定状态向量</w:t>
      </w:r>
      <w:r w:rsidR="00821C41">
        <w:rPr>
          <w:rFonts w:hint="eastAsia"/>
        </w:rPr>
        <w:t>为：</w:t>
      </w:r>
    </w:p>
    <w:p w14:paraId="50FE154B" w14:textId="6C8ABDE2" w:rsidR="00821C41" w:rsidRDefault="00821C41" w:rsidP="00821C41">
      <w:pPr>
        <w:pStyle w:val="mathTYPE"/>
      </w:pPr>
      <w:r>
        <w:tab/>
      </w:r>
      <w:r>
        <w:object w:dxaOrig="1540" w:dyaOrig="820" w14:anchorId="1069755C">
          <v:shape id="_x0000_i1216" type="#_x0000_t75" style="width:76.9pt;height:40.9pt" o:ole="">
            <v:imagedata r:id="rId402" o:title=""/>
          </v:shape>
          <o:OLEObject Type="Embed" ProgID="Equation.DSMT4" ShapeID="_x0000_i1216" DrawAspect="Content" ObjectID="_1801814429" r:id="rId40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7</w:instrText>
        </w:r>
      </w:fldSimple>
      <w:r w:rsidR="00572B9B">
        <w:instrText>)</w:instrText>
      </w:r>
      <w:r w:rsidR="00572B9B">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15pt;height:13.9pt" o:ole="">
            <v:imagedata r:id="rId404" o:title=""/>
          </v:shape>
          <o:OLEObject Type="Embed" ProgID="Equation.DSMT4" ShapeID="_x0000_i1217" DrawAspect="Content" ObjectID="_1801814430" r:id="rId405"/>
        </w:object>
      </w:r>
      <w:r w:rsidRPr="00821C41">
        <w:t>描述了系统的动态演变，控制矩阵</w:t>
      </w:r>
      <w:r>
        <w:object w:dxaOrig="260" w:dyaOrig="279" w14:anchorId="4118D917">
          <v:shape id="_x0000_i1218" type="#_x0000_t75" style="width:13.15pt;height:13.9pt" o:ole="">
            <v:imagedata r:id="rId406" o:title=""/>
          </v:shape>
          <o:OLEObject Type="Embed" ProgID="Equation.DSMT4" ShapeID="_x0000_i1218" DrawAspect="Content" ObjectID="_1801814431"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036CDEA" w:rsidR="00821C41" w:rsidRDefault="00821C41" w:rsidP="00E7766A">
      <w:pPr>
        <w:pStyle w:val="mathTYPE"/>
      </w:pPr>
      <w:r>
        <w:tab/>
      </w:r>
      <w:r w:rsidR="00E7766A">
        <w:object w:dxaOrig="2880" w:dyaOrig="1180" w14:anchorId="389C9693">
          <v:shape id="_x0000_i1219" type="#_x0000_t75" style="width:2in;height:58.9pt" o:ole="">
            <v:imagedata r:id="rId408" o:title=""/>
          </v:shape>
          <o:OLEObject Type="Embed" ProgID="Equation.DSMT4" ShapeID="_x0000_i1219" DrawAspect="Content" ObjectID="_1801814432" r:id="rId40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8</w:instrText>
        </w:r>
      </w:fldSimple>
      <w:r w:rsidR="00572B9B">
        <w:instrText>)</w:instrText>
      </w:r>
      <w:r w:rsidR="00572B9B">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9pt;height:15.4pt" o:ole="">
            <v:imagedata r:id="rId410" o:title=""/>
          </v:shape>
          <o:OLEObject Type="Embed" ProgID="Equation.DSMT4" ShapeID="_x0000_i1220" DrawAspect="Content" ObjectID="_1801814433" r:id="rId411"/>
        </w:object>
      </w:r>
      <w:r w:rsidRPr="00E7766A">
        <w:t>是时间间隔，</w:t>
      </w:r>
      <w:r>
        <w:object w:dxaOrig="260" w:dyaOrig="279" w14:anchorId="0CB4FA1F">
          <v:shape id="_x0000_i1221" type="#_x0000_t75" style="width:13.15pt;height:13.9pt" o:ole="">
            <v:imagedata r:id="rId412" o:title=""/>
          </v:shape>
          <o:OLEObject Type="Embed" ProgID="Equation.DSMT4" ShapeID="_x0000_i1221" DrawAspect="Content" ObjectID="_1801814434"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15pt;height:16.9pt" o:ole="">
            <v:imagedata r:id="rId414" o:title=""/>
          </v:shape>
          <o:OLEObject Type="Embed" ProgID="Equation.DSMT4" ShapeID="_x0000_i1222" DrawAspect="Content" ObjectID="_1801814435" r:id="rId415"/>
        </w:object>
      </w:r>
      <w:r w:rsidRPr="00E7766A">
        <w:t>由加速度计和轮速计提供，测量方程为：</w:t>
      </w:r>
    </w:p>
    <w:p w14:paraId="025F4C61" w14:textId="602D3CEE" w:rsidR="00E7766A" w:rsidRDefault="00E7766A" w:rsidP="00E7766A">
      <w:pPr>
        <w:pStyle w:val="mathTYPE"/>
      </w:pPr>
      <w:r>
        <w:tab/>
      </w:r>
      <w:r>
        <w:object w:dxaOrig="2200" w:dyaOrig="820" w14:anchorId="78AE647D">
          <v:shape id="_x0000_i1223" type="#_x0000_t75" style="width:109.9pt;height:40.9pt" o:ole="">
            <v:imagedata r:id="rId416" o:title=""/>
          </v:shape>
          <o:OLEObject Type="Embed" ProgID="Equation.DSMT4" ShapeID="_x0000_i1223" DrawAspect="Content" ObjectID="_1801814436" r:id="rId41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39</w:instrText>
        </w:r>
      </w:fldSimple>
      <w:r w:rsidR="00572B9B">
        <w:instrText>)</w:instrText>
      </w:r>
      <w:r w:rsidR="00572B9B">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5.9pt;height:16.9pt" o:ole="">
            <v:imagedata r:id="rId418" o:title=""/>
          </v:shape>
          <o:OLEObject Type="Embed" ProgID="Equation.DSMT4" ShapeID="_x0000_i1224" DrawAspect="Content" ObjectID="_1801814437" r:id="rId419"/>
        </w:object>
      </w:r>
      <w:r w:rsidRPr="00E7766A">
        <w:t>是加速度计测量的加速度，</w:t>
      </w:r>
      <w:r w:rsidR="00D6414E">
        <w:object w:dxaOrig="499" w:dyaOrig="340" w14:anchorId="6869DD62">
          <v:shape id="_x0000_i1225" type="#_x0000_t75" style="width:25.15pt;height:16.9pt" o:ole="">
            <v:imagedata r:id="rId420" o:title=""/>
          </v:shape>
          <o:OLEObject Type="Embed" ProgID="Equation.DSMT4" ShapeID="_x0000_i1225" DrawAspect="Content" ObjectID="_1801814438" r:id="rId421"/>
        </w:object>
      </w:r>
      <w:r w:rsidRPr="00E7766A">
        <w:t>是轮速计测量的速度，</w:t>
      </w:r>
      <w:r w:rsidR="00D6414E">
        <w:object w:dxaOrig="560" w:dyaOrig="340" w14:anchorId="117D8F76">
          <v:shape id="_x0000_i1226" type="#_x0000_t75" style="width:28.15pt;height:16.9pt" o:ole="">
            <v:imagedata r:id="rId422" o:title=""/>
          </v:shape>
          <o:OLEObject Type="Embed" ProgID="Equation.DSMT4" ShapeID="_x0000_i1226" DrawAspect="Content" ObjectID="_1801814439"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0661FB34" w:rsidR="00D6414E" w:rsidRDefault="00D6414E" w:rsidP="00FA5130">
      <w:pPr>
        <w:pStyle w:val="mathTYPE"/>
      </w:pPr>
      <w:r>
        <w:tab/>
      </w:r>
      <w:r w:rsidR="00FA5130">
        <w:object w:dxaOrig="2900" w:dyaOrig="859" w14:anchorId="5DECC656">
          <v:shape id="_x0000_i1227" type="#_x0000_t75" style="width:145.15pt;height:43.15pt" o:ole="">
            <v:imagedata r:id="rId424" o:title=""/>
          </v:shape>
          <o:OLEObject Type="Embed" ProgID="Equation.DSMT4" ShapeID="_x0000_i1227" DrawAspect="Content" ObjectID="_1801814440" r:id="rId425"/>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0</w:instrText>
        </w:r>
      </w:fldSimple>
      <w:r w:rsidR="00572B9B">
        <w:instrText>)</w:instrText>
      </w:r>
      <w:r w:rsidR="00572B9B">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9pt;height:21.4pt" o:ole="">
            <v:imagedata r:id="rId426" o:title=""/>
          </v:shape>
          <o:OLEObject Type="Embed" ProgID="Equation.DSMT4" ShapeID="_x0000_i1228" DrawAspect="Content" ObjectID="_1801814441" r:id="rId427"/>
        </w:object>
      </w:r>
      <w:r w:rsidRPr="00FA5130">
        <w:t>为预测状态</w:t>
      </w:r>
      <w:r>
        <w:rPr>
          <w:rFonts w:hint="eastAsia"/>
        </w:rPr>
        <w:t>，</w:t>
      </w:r>
      <w:r>
        <w:object w:dxaOrig="680" w:dyaOrig="400" w14:anchorId="75B40612">
          <v:shape id="_x0000_i1229" type="#_x0000_t75" style="width:34.15pt;height:19.9pt" o:ole="">
            <v:imagedata r:id="rId428" o:title=""/>
          </v:shape>
          <o:OLEObject Type="Embed" ProgID="Equation.DSMT4" ShapeID="_x0000_i1229" DrawAspect="Content" ObjectID="_1801814442" r:id="rId429"/>
        </w:object>
      </w:r>
      <w:r>
        <w:rPr>
          <w:rFonts w:hint="eastAsia"/>
        </w:rPr>
        <w:t>为</w:t>
      </w:r>
      <w:r w:rsidRPr="00FA5130">
        <w:t>预测协方差矩阵</w:t>
      </w:r>
      <w:r>
        <w:rPr>
          <w:rFonts w:hint="eastAsia"/>
        </w:rPr>
        <w:t>，</w:t>
      </w:r>
      <w:r>
        <w:object w:dxaOrig="279" w:dyaOrig="340" w14:anchorId="3729A060">
          <v:shape id="_x0000_i1230" type="#_x0000_t75" style="width:13.9pt;height:16.9pt" o:ole="">
            <v:imagedata r:id="rId430" o:title=""/>
          </v:shape>
          <o:OLEObject Type="Embed" ProgID="Equation.DSMT4" ShapeID="_x0000_i1230" DrawAspect="Content" ObjectID="_1801814443"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FA6DE3A"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814444" r:id="rId433"/>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1</w:instrText>
        </w:r>
      </w:fldSimple>
      <w:r w:rsidR="00572B9B">
        <w:instrText>)</w:instrText>
      </w:r>
      <w:r w:rsidR="00572B9B">
        <w:fldChar w:fldCharType="end"/>
      </w:r>
    </w:p>
    <w:p w14:paraId="57312727" w14:textId="484D5A8B" w:rsidR="00FC12DB" w:rsidRDefault="00FC12DB" w:rsidP="00DA0AA3">
      <w:pPr>
        <w:ind w:firstLineChars="0" w:firstLine="0"/>
      </w:pPr>
      <w:r>
        <w:rPr>
          <w:rFonts w:hint="eastAsia"/>
        </w:rPr>
        <w:t>其中，</w:t>
      </w:r>
      <w:r>
        <w:object w:dxaOrig="580" w:dyaOrig="340" w14:anchorId="66CF6A4E">
          <v:shape id="_x0000_i1232" type="#_x0000_t75" style="width:28.9pt;height:16.9pt" o:ole="">
            <v:imagedata r:id="rId434" o:title=""/>
          </v:shape>
          <o:OLEObject Type="Embed" ProgID="Equation.DSMT4" ShapeID="_x0000_i1232" DrawAspect="Content" ObjectID="_1801814445" r:id="rId435"/>
        </w:object>
      </w:r>
      <w:r w:rsidRPr="00FC12DB">
        <w:t>是卡尔曼增益</w:t>
      </w:r>
      <w:r>
        <w:rPr>
          <w:rFonts w:hint="eastAsia"/>
        </w:rPr>
        <w:t>，</w:t>
      </w:r>
      <w:r>
        <w:object w:dxaOrig="260" w:dyaOrig="300" w14:anchorId="05AB4EDA">
          <v:shape id="_x0000_i1233" type="#_x0000_t75" style="width:13.15pt;height:15.4pt" o:ole="">
            <v:imagedata r:id="rId436" o:title=""/>
          </v:shape>
          <o:OLEObject Type="Embed" ProgID="Equation.DSMT4" ShapeID="_x0000_i1233" DrawAspect="Content" ObjectID="_1801814446" r:id="rId437"/>
        </w:object>
      </w:r>
      <w:r w:rsidRPr="00FC12DB">
        <w:t>是测量矩阵</w:t>
      </w:r>
      <w:r>
        <w:rPr>
          <w:rFonts w:hint="eastAsia"/>
        </w:rPr>
        <w:t>，</w:t>
      </w:r>
      <w:r w:rsidR="00981B36">
        <w:object w:dxaOrig="260" w:dyaOrig="279" w14:anchorId="0E83997F">
          <v:shape id="_x0000_i1234" type="#_x0000_t75" style="width:13.15pt;height:13.9pt" o:ole="">
            <v:imagedata r:id="rId438" o:title=""/>
          </v:shape>
          <o:OLEObject Type="Embed" ProgID="Equation.DSMT4" ShapeID="_x0000_i1234" DrawAspect="Content" ObjectID="_1801814447"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DA0AA3">
        <w:instrText xml:space="preserve"> \* MERGEFORMAT </w:instrText>
      </w:r>
      <w:r w:rsidR="001D772E">
        <w:fldChar w:fldCharType="separate"/>
      </w:r>
      <w:r w:rsidR="00BD3A3C" w:rsidRPr="00DA0AA3">
        <w:rPr>
          <w:rFonts w:hint="eastAsia"/>
        </w:rPr>
        <w:t>图</w:t>
      </w:r>
      <w:r w:rsidR="00BD3A3C" w:rsidRPr="00DA0AA3">
        <w:rPr>
          <w:rFonts w:hint="eastAsia"/>
        </w:rPr>
        <w:t xml:space="preserve"> </w:t>
      </w:r>
      <w:r w:rsidR="00BD3A3C">
        <w:rPr>
          <w:noProof/>
        </w:rPr>
        <w:t>3.6</w:t>
      </w:r>
      <w:r w:rsidR="001D772E">
        <w:lastRenderedPageBreak/>
        <w:fldChar w:fldCharType="end"/>
      </w:r>
      <w:r w:rsidR="001D772E">
        <w:rPr>
          <w:rFonts w:hint="eastAsia"/>
        </w:rPr>
        <w:t>所示为采集机器人测量加速度并使用卡尔曼滤波进行处理的两个速度的对比，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696E5E9F">
            <wp:extent cx="3535888" cy="2814320"/>
            <wp:effectExtent l="0" t="0" r="7620" b="508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83491" cy="2852209"/>
                    </a:xfrm>
                    <a:prstGeom prst="rect">
                      <a:avLst/>
                    </a:prstGeom>
                  </pic:spPr>
                </pic:pic>
              </a:graphicData>
            </a:graphic>
          </wp:inline>
        </w:drawing>
      </w:r>
    </w:p>
    <w:p w14:paraId="525E018A" w14:textId="1C90ED55" w:rsidR="00CA64AE" w:rsidRPr="00DA0AA3" w:rsidRDefault="00CA64AE" w:rsidP="00DA0AA3">
      <w:pPr>
        <w:pStyle w:val="af4"/>
      </w:pPr>
      <w:bookmarkStart w:id="18" w:name="_Ref190811364"/>
      <w:r w:rsidRPr="00DA0AA3">
        <w:rPr>
          <w:rFonts w:hint="eastAsia"/>
        </w:rPr>
        <w:t>图</w:t>
      </w:r>
      <w:r w:rsidRPr="00DA0AA3">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6</w:t>
      </w:r>
      <w:r w:rsidR="00C61E90">
        <w:fldChar w:fldCharType="end"/>
      </w:r>
      <w:bookmarkStart w:id="19" w:name="OLE_LINK1"/>
      <w:bookmarkEnd w:id="18"/>
      <w:r w:rsidRPr="00DA0AA3">
        <w:rPr>
          <w:rFonts w:hint="eastAsia"/>
        </w:rPr>
        <w:t>机器人的测量速度和卡尔曼滤波后的滤波速度对比，在机器人急转向时发生打滑现象，此时两个速度出现明显差异可以判断打滑</w:t>
      </w:r>
      <w:bookmarkEnd w:id="19"/>
    </w:p>
    <w:p w14:paraId="70BB58D8" w14:textId="115882AA" w:rsidR="00AB54BE" w:rsidRPr="00DA0AA3" w:rsidRDefault="00CA64AE" w:rsidP="00DA0AA3">
      <w:pPr>
        <w:pStyle w:val="af4"/>
      </w:pPr>
      <w:r w:rsidRPr="00DA0AA3">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6</w:t>
      </w:r>
      <w:r w:rsidR="00C61E90">
        <w:fldChar w:fldCharType="end"/>
      </w:r>
      <w:r w:rsidRPr="00DA0AA3">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w:t>
      </w:r>
      <w:r w:rsidRPr="00514685">
        <w:lastRenderedPageBreak/>
        <w:t>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41F5FACD" w:rsidR="00CC1782" w:rsidRDefault="00CC1782" w:rsidP="00CC1782">
      <w:pPr>
        <w:pStyle w:val="mathTYPE"/>
      </w:pPr>
      <w:r>
        <w:tab/>
      </w:r>
      <w:r>
        <w:object w:dxaOrig="880" w:dyaOrig="420" w14:anchorId="5A011844">
          <v:shape id="_x0000_i1235" type="#_x0000_t75" style="width:43.9pt;height:21.4pt" o:ole="">
            <v:imagedata r:id="rId441" o:title=""/>
          </v:shape>
          <o:OLEObject Type="Embed" ProgID="Equation.DSMT4" ShapeID="_x0000_i1235" DrawAspect="Content" ObjectID="_1801814448" r:id="rId44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2</w:instrText>
        </w:r>
      </w:fldSimple>
      <w:r w:rsidR="00572B9B">
        <w:instrText>)</w:instrText>
      </w:r>
      <w:r w:rsidR="00572B9B">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35D6CAA4" w:rsidR="00514685" w:rsidRDefault="003D2674" w:rsidP="003D2674">
      <w:pPr>
        <w:ind w:firstLine="480"/>
      </w:pPr>
      <w:r w:rsidRPr="003D2674">
        <w:t>在倒地状态下，</w:t>
      </w:r>
      <w:r w:rsidR="00886388">
        <w:t>本文</w:t>
      </w:r>
      <w:r w:rsidRPr="003D2674">
        <w:t>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4BB3586E" w:rsidR="003D2674" w:rsidRDefault="003D2674" w:rsidP="007A1E2E">
      <w:pPr>
        <w:pStyle w:val="mathTYPE"/>
      </w:pPr>
      <w:r>
        <w:tab/>
      </w:r>
      <w:r w:rsidR="007A1E2E">
        <w:object w:dxaOrig="3580" w:dyaOrig="460" w14:anchorId="2BEFC63A">
          <v:shape id="_x0000_i1236" type="#_x0000_t75" style="width:179.25pt;height:23.25pt" o:ole="">
            <v:imagedata r:id="rId443" o:title=""/>
          </v:shape>
          <o:OLEObject Type="Embed" ProgID="Equation.DSMT4" ShapeID="_x0000_i1236" DrawAspect="Content" ObjectID="_1801814449" r:id="rId44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3</w:instrText>
        </w:r>
      </w:fldSimple>
      <w:r w:rsidR="00572B9B">
        <w:instrText>)</w:instrText>
      </w:r>
      <w:r w:rsidR="00572B9B">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5.9pt;height:21.4pt" o:ole="">
            <v:imagedata r:id="rId445" o:title=""/>
          </v:shape>
          <o:OLEObject Type="Embed" ProgID="Equation.DSMT4" ShapeID="_x0000_i1237" DrawAspect="Content" ObjectID="_1801814450" r:id="rId446"/>
        </w:object>
      </w:r>
      <w:r w:rsidRPr="007A1E2E">
        <w:t>维持机器人整体平衡，总的控制力矩为：</w:t>
      </w:r>
    </w:p>
    <w:p w14:paraId="073337EA" w14:textId="0AEFF3DD" w:rsidR="007A1E2E" w:rsidRDefault="007A1E2E" w:rsidP="007A1E2E">
      <w:pPr>
        <w:pStyle w:val="mathTYPE"/>
      </w:pPr>
      <w:r>
        <w:tab/>
      </w:r>
      <w:r>
        <w:object w:dxaOrig="1960" w:dyaOrig="420" w14:anchorId="0D279DE6">
          <v:shape id="_x0000_i1238" type="#_x0000_t75" style="width:97.9pt;height:21.4pt" o:ole="">
            <v:imagedata r:id="rId447" o:title=""/>
          </v:shape>
          <o:OLEObject Type="Embed" ProgID="Equation.DSMT4" ShapeID="_x0000_i1238" DrawAspect="Content" ObjectID="_1801814451" r:id="rId44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3</w:instrText>
        </w:r>
      </w:fldSimple>
      <w:r w:rsidR="00572B9B">
        <w:instrText>.</w:instrText>
      </w:r>
      <w:fldSimple w:instr=" SEQ MTEqn \c \* Arabic \* MERGEFORMAT ">
        <w:r w:rsidR="00BD3A3C">
          <w:rPr>
            <w:noProof/>
          </w:rPr>
          <w:instrText>44</w:instrText>
        </w:r>
      </w:fldSimple>
      <w:r w:rsidR="00572B9B">
        <w:instrText>)</w:instrText>
      </w:r>
      <w:r w:rsidR="00572B9B">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2.15pt;height:18.75pt" o:ole="">
            <v:imagedata r:id="rId449" o:title=""/>
          </v:shape>
          <o:OLEObject Type="Embed" ProgID="Equation.DSMT4" ShapeID="_x0000_i1239" DrawAspect="Content" ObjectID="_1801814452"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Default="00944A8E" w:rsidP="00944A8E">
      <w:pPr>
        <w:pStyle w:val="2"/>
        <w:spacing w:before="156" w:after="156"/>
      </w:pPr>
      <w:r>
        <w:rPr>
          <w:rFonts w:hint="eastAsia"/>
        </w:rPr>
        <w:t>MATLAB</w:t>
      </w:r>
      <w:r>
        <w:rPr>
          <w:rFonts w:hint="eastAsia"/>
        </w:rPr>
        <w:t>仿真验证</w:t>
      </w:r>
    </w:p>
    <w:p w14:paraId="11F8E0B0" w14:textId="154DE62D" w:rsidR="002F4B1D" w:rsidRPr="002F4B1D" w:rsidRDefault="002F4B1D" w:rsidP="002F4B1D">
      <w:pPr>
        <w:ind w:firstLine="480"/>
      </w:pPr>
      <w:r w:rsidRPr="002F4B1D">
        <w:t>在机器人系统的设计与控制中，仿真验证是一个重要的环节。通过仿真可以在没有物理样机的情况下，验证控制策略、算法及系统设计的有效性和鲁棒性。为此，</w:t>
      </w:r>
      <w:r w:rsidR="00886388">
        <w:t>本文</w:t>
      </w:r>
      <w:r w:rsidRPr="002F4B1D">
        <w:t>在</w:t>
      </w:r>
      <w:r w:rsidRPr="002F4B1D">
        <w:t>MATLAB</w:t>
      </w:r>
      <w:r w:rsidRPr="002F4B1D">
        <w:t>环境中使用</w:t>
      </w:r>
      <w:r w:rsidRPr="002F4B1D">
        <w:t>Simscape</w:t>
      </w:r>
      <w:r w:rsidRPr="002F4B1D">
        <w:t>仿真工具进行机器人系统的建模和验证。</w:t>
      </w:r>
      <w:r w:rsidR="00FA5128">
        <w:rPr>
          <w:rFonts w:hint="eastAsia"/>
        </w:rPr>
        <w:t>使用</w:t>
      </w:r>
      <w:r w:rsidR="00FA5128">
        <w:rPr>
          <w:rFonts w:hint="eastAsia"/>
        </w:rPr>
        <w:t>MATLAB</w:t>
      </w:r>
      <w:r w:rsidR="00FA5128">
        <w:rPr>
          <w:rFonts w:hint="eastAsia"/>
        </w:rPr>
        <w:t>仿真验证的主要目的是验证动力学方程的合理性</w:t>
      </w:r>
      <w:r w:rsidR="00FA5128">
        <w:rPr>
          <w:rFonts w:hint="eastAsia"/>
        </w:rPr>
        <w:lastRenderedPageBreak/>
        <w:t>以及控制算法的可行性，为编写算法程序提供指导。</w:t>
      </w:r>
    </w:p>
    <w:p w14:paraId="41A7A4B8" w14:textId="230BF8A7" w:rsidR="00572B9B" w:rsidRDefault="002F4B1D" w:rsidP="002F4B1D">
      <w:pPr>
        <w:pStyle w:val="3"/>
      </w:pPr>
      <w:r>
        <w:rPr>
          <w:rFonts w:hint="eastAsia"/>
        </w:rPr>
        <w:t>Simscape</w:t>
      </w:r>
      <w:r>
        <w:rPr>
          <w:rFonts w:hint="eastAsia"/>
        </w:rPr>
        <w:t>环境搭建</w:t>
      </w:r>
    </w:p>
    <w:p w14:paraId="7453A1F0" w14:textId="5BF574BB" w:rsidR="002F4B1D" w:rsidRDefault="002F4B1D" w:rsidP="002F4B1D">
      <w:pPr>
        <w:ind w:firstLine="480"/>
      </w:pPr>
      <w:r>
        <w:rPr>
          <w:rFonts w:hint="eastAsia"/>
        </w:rPr>
        <w:t>在</w:t>
      </w:r>
      <w:r>
        <w:rPr>
          <w:rFonts w:hint="eastAsia"/>
        </w:rPr>
        <w:t>MATLAB</w:t>
      </w:r>
      <w:r>
        <w:rPr>
          <w:rFonts w:hint="eastAsia"/>
        </w:rPr>
        <w:t>中</w:t>
      </w:r>
      <w:r w:rsidR="00886388">
        <w:rPr>
          <w:rFonts w:hint="eastAsia"/>
        </w:rPr>
        <w:t>本文</w:t>
      </w:r>
      <w:r>
        <w:rPr>
          <w:rFonts w:hint="eastAsia"/>
        </w:rPr>
        <w:t>使用</w:t>
      </w:r>
      <w:r>
        <w:rPr>
          <w:rFonts w:hint="eastAsia"/>
        </w:rPr>
        <w:t>Simscape</w:t>
      </w:r>
      <w:r>
        <w:rPr>
          <w:rFonts w:hint="eastAsia"/>
        </w:rPr>
        <w:t>仿真环境作为机器人的仿真环境进行搭建。</w:t>
      </w:r>
      <w:r w:rsidRPr="002F4B1D">
        <w:t>Simscape</w:t>
      </w:r>
      <w:r w:rsidRPr="002F4B1D">
        <w:t>是</w:t>
      </w:r>
      <w:r w:rsidRPr="002F4B1D">
        <w:t>MATLAB</w:t>
      </w:r>
      <w:r w:rsidRPr="002F4B1D">
        <w:t>中的一个用于建模和仿真物理系统的工具箱，它提供了一个多领域的建模平台，支持机械、电气、液压、热学等多种物理域的建模与仿真。在</w:t>
      </w:r>
      <w:r w:rsidR="00886388">
        <w:t>本文</w:t>
      </w:r>
      <w:r w:rsidRPr="002F4B1D">
        <w:t>的研究中，</w:t>
      </w:r>
      <w:r w:rsidRPr="002F4B1D">
        <w:t>Simscape</w:t>
      </w:r>
      <w:r w:rsidRPr="002F4B1D">
        <w:t>被用来搭建机器人模型，并进行各项控制策略的验证。</w:t>
      </w:r>
    </w:p>
    <w:p w14:paraId="78DA140D" w14:textId="44B44DB6" w:rsidR="00FA5128" w:rsidRDefault="00FA5128" w:rsidP="00FA5128">
      <w:pPr>
        <w:pStyle w:val="4"/>
      </w:pPr>
      <w:r w:rsidRPr="00FA5128">
        <w:t>机器人模型的构建</w:t>
      </w:r>
    </w:p>
    <w:p w14:paraId="607F15FA" w14:textId="0048B6CE" w:rsidR="00E30D5E" w:rsidRDefault="00FA5128" w:rsidP="00FA5128">
      <w:pPr>
        <w:ind w:firstLine="480"/>
      </w:pPr>
      <w:r w:rsidRPr="00FA5128">
        <w:t>在</w:t>
      </w:r>
      <w:r w:rsidRPr="00FA5128">
        <w:t>Simscape</w:t>
      </w:r>
      <w:r w:rsidRPr="00FA5128">
        <w:t>环境中，</w:t>
      </w:r>
      <w:r w:rsidR="00886388">
        <w:t>本文</w:t>
      </w:r>
      <w:r w:rsidRPr="00FA5128">
        <w:t>首先根据机器人系统的实际结构与功能要求构建机器人模型。该模型包括机器人的各个物理部件，如内外轮电机、</w:t>
      </w:r>
      <w:r w:rsidR="00DF127F">
        <w:rPr>
          <w:rFonts w:hint="eastAsia"/>
        </w:rPr>
        <w:t>内外</w:t>
      </w:r>
      <w:r w:rsidRPr="00FA5128">
        <w:t>轮圈腿、机体等。每个部件使用</w:t>
      </w:r>
      <w:r w:rsidRPr="00FA5128">
        <w:t>Simscape</w:t>
      </w:r>
      <w:r w:rsidRPr="00FA5128">
        <w:t>的预定义组件或自定义组件进行建模。</w:t>
      </w:r>
    </w:p>
    <w:p w14:paraId="6BED58F7" w14:textId="54F20D45" w:rsidR="00FA5128" w:rsidRDefault="00FA5128" w:rsidP="00FA5128">
      <w:pPr>
        <w:ind w:firstLine="480"/>
      </w:pPr>
      <w:r>
        <w:rPr>
          <w:rFonts w:hint="eastAsia"/>
        </w:rPr>
        <w:t>其中</w:t>
      </w:r>
      <w:r w:rsidR="00DF127F">
        <w:rPr>
          <w:rFonts w:hint="eastAsia"/>
        </w:rPr>
        <w:t>各部分实体建模使用</w:t>
      </w:r>
      <w:r w:rsidR="00DF127F">
        <w:rPr>
          <w:rFonts w:hint="eastAsia"/>
        </w:rPr>
        <w:t>File Solid</w:t>
      </w:r>
      <w:r w:rsidR="00DF127F">
        <w:rPr>
          <w:rFonts w:hint="eastAsia"/>
        </w:rPr>
        <w:t>模块将已有三维模型的</w:t>
      </w:r>
      <w:r w:rsidR="00DF127F">
        <w:rPr>
          <w:rFonts w:hint="eastAsia"/>
        </w:rPr>
        <w:t>STL</w:t>
      </w:r>
      <w:r w:rsidR="00DF127F">
        <w:rPr>
          <w:rFonts w:hint="eastAsia"/>
        </w:rPr>
        <w:t>格式文件导入</w:t>
      </w:r>
      <w:r w:rsidR="00807013">
        <w:rPr>
          <w:rFonts w:hint="eastAsia"/>
        </w:rPr>
        <w:t>如</w:t>
      </w:r>
      <w:r w:rsidR="00807013">
        <w:fldChar w:fldCharType="begin"/>
      </w:r>
      <w:r w:rsidR="00807013">
        <w:instrText xml:space="preserve"> </w:instrText>
      </w:r>
      <w:r w:rsidR="00807013">
        <w:rPr>
          <w:rFonts w:hint="eastAsia"/>
        </w:rPr>
        <w:instrText>REF _Ref190956927 \h</w:instrText>
      </w:r>
      <w:r w:rsidR="00807013">
        <w:instrText xml:space="preserve"> </w:instrText>
      </w:r>
      <w:r w:rsidR="00807013">
        <w:fldChar w:fldCharType="separate"/>
      </w:r>
      <w:r w:rsidR="00BD3A3C" w:rsidRPr="00B613F4">
        <w:rPr>
          <w:rFonts w:hint="eastAsia"/>
        </w:rPr>
        <w:t>图</w:t>
      </w:r>
      <w:r w:rsidR="00BD3A3C" w:rsidRPr="00B613F4">
        <w:rPr>
          <w:rFonts w:hint="eastAsia"/>
        </w:rPr>
        <w:t xml:space="preserve"> </w:t>
      </w:r>
      <w:r w:rsidR="00BD3A3C">
        <w:rPr>
          <w:noProof/>
        </w:rPr>
        <w:t>3</w:t>
      </w:r>
      <w:r w:rsidR="00BD3A3C">
        <w:t>.</w:t>
      </w:r>
      <w:r w:rsidR="00BD3A3C">
        <w:rPr>
          <w:noProof/>
        </w:rPr>
        <w:t>7</w:t>
      </w:r>
      <w:r w:rsidR="00807013">
        <w:fldChar w:fldCharType="end"/>
      </w:r>
      <w:r w:rsidR="00807013">
        <w:rPr>
          <w:rFonts w:hint="eastAsia"/>
        </w:rPr>
        <w:t>所示</w:t>
      </w:r>
      <w:r w:rsidR="00DF127F">
        <w:rPr>
          <w:rFonts w:hint="eastAsia"/>
        </w:rPr>
        <w:t>，既可以节省建模时间，又可以尽量还原物理结构的各项物理参数如质量，转动惯量等重要仿真参数。</w:t>
      </w:r>
    </w:p>
    <w:p w14:paraId="1ED60825" w14:textId="77777777" w:rsidR="00807013" w:rsidRDefault="00807013" w:rsidP="00807013">
      <w:pPr>
        <w:pStyle w:val="af2"/>
        <w:keepNext/>
      </w:pPr>
      <w:r>
        <w:rPr>
          <w:rFonts w:hint="eastAsia"/>
        </w:rPr>
        <w:drawing>
          <wp:inline distT="0" distB="0" distL="0" distR="0" wp14:anchorId="6689106D" wp14:editId="08B3DDC2">
            <wp:extent cx="4605895" cy="2890520"/>
            <wp:effectExtent l="0" t="0" r="4445" b="5080"/>
            <wp:docPr id="462369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69143" name="图片 462369143"/>
                    <pic:cNvPicPr/>
                  </pic:nvPicPr>
                  <pic:blipFill rotWithShape="1">
                    <a:blip r:embed="rId451" cstate="print">
                      <a:extLst>
                        <a:ext uri="{28A0092B-C50C-407E-A947-70E740481C1C}">
                          <a14:useLocalDpi xmlns:a14="http://schemas.microsoft.com/office/drawing/2010/main" val="0"/>
                        </a:ext>
                      </a:extLst>
                    </a:blip>
                    <a:srcRect l="1180" t="1484" r="1279" b="2294"/>
                    <a:stretch/>
                  </pic:blipFill>
                  <pic:spPr bwMode="auto">
                    <a:xfrm>
                      <a:off x="0" y="0"/>
                      <a:ext cx="4614643" cy="2896010"/>
                    </a:xfrm>
                    <a:prstGeom prst="rect">
                      <a:avLst/>
                    </a:prstGeom>
                    <a:ln>
                      <a:noFill/>
                    </a:ln>
                    <a:extLst>
                      <a:ext uri="{53640926-AAD7-44D8-BBD7-CCE9431645EC}">
                        <a14:shadowObscured xmlns:a14="http://schemas.microsoft.com/office/drawing/2010/main"/>
                      </a:ext>
                    </a:extLst>
                  </pic:spPr>
                </pic:pic>
              </a:graphicData>
            </a:graphic>
          </wp:inline>
        </w:drawing>
      </w:r>
    </w:p>
    <w:p w14:paraId="32E32F24" w14:textId="6C55ED22" w:rsidR="00807013" w:rsidRPr="00B613F4" w:rsidRDefault="00807013" w:rsidP="00B613F4">
      <w:pPr>
        <w:pStyle w:val="af4"/>
      </w:pPr>
      <w:bookmarkStart w:id="20" w:name="_Ref190956927"/>
      <w:r w:rsidRPr="00B613F4">
        <w:rPr>
          <w:rFonts w:hint="eastAsia"/>
        </w:rPr>
        <w:t>图</w:t>
      </w:r>
      <w:r w:rsidRPr="00B613F4">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7</w:t>
      </w:r>
      <w:r w:rsidR="00C61E90">
        <w:fldChar w:fldCharType="end"/>
      </w:r>
      <w:bookmarkEnd w:id="20"/>
      <w:r w:rsidRPr="00B613F4">
        <w:rPr>
          <w:rFonts w:hint="eastAsia"/>
        </w:rPr>
        <w:t xml:space="preserve"> S</w:t>
      </w:r>
      <w:r w:rsidRPr="00B613F4">
        <w:t>im</w:t>
      </w:r>
      <w:r w:rsidRPr="00B613F4">
        <w:rPr>
          <w:rFonts w:hint="eastAsia"/>
        </w:rPr>
        <w:t>scape File Solid</w:t>
      </w:r>
      <w:r w:rsidRPr="00B613F4">
        <w:rPr>
          <w:rFonts w:hint="eastAsia"/>
        </w:rPr>
        <w:t>组件导入实体模型窗口</w:t>
      </w:r>
    </w:p>
    <w:p w14:paraId="3B195ED6" w14:textId="387093D4" w:rsidR="00DF127F" w:rsidRPr="00B613F4" w:rsidRDefault="00807013" w:rsidP="00B613F4">
      <w:pPr>
        <w:pStyle w:val="af4"/>
      </w:pPr>
      <w:r w:rsidRPr="00B613F4">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7</w:t>
      </w:r>
      <w:r w:rsidR="00C61E90">
        <w:fldChar w:fldCharType="end"/>
      </w:r>
      <w:r w:rsidRPr="00B613F4">
        <w:t xml:space="preserve"> Simscape File Solid component import solid model window</w:t>
      </w:r>
    </w:p>
    <w:p w14:paraId="50221DE8" w14:textId="5D27C3A7" w:rsidR="00807013" w:rsidRDefault="00E30D5E" w:rsidP="00E30D5E">
      <w:pPr>
        <w:ind w:firstLine="480"/>
      </w:pPr>
      <w:r>
        <w:rPr>
          <w:rFonts w:hint="eastAsia"/>
        </w:rPr>
        <w:t>其中各电机使用</w:t>
      </w:r>
      <w:r>
        <w:rPr>
          <w:rFonts w:hint="eastAsia"/>
        </w:rPr>
        <w:t>Revolute joint</w:t>
      </w:r>
      <w:r>
        <w:rPr>
          <w:rFonts w:hint="eastAsia"/>
        </w:rPr>
        <w:t>模块进行模拟，该模块用于模拟两个实体组件间的旋转关节，且仅有一个自由度</w:t>
      </w:r>
      <w:r w:rsidR="00AF64CC">
        <w:rPr>
          <w:rFonts w:hint="eastAsia"/>
        </w:rPr>
        <w:t>，如图</w:t>
      </w:r>
      <w:r>
        <w:rPr>
          <w:rFonts w:hint="eastAsia"/>
        </w:rPr>
        <w:t>。</w:t>
      </w:r>
      <w:r w:rsidR="0096568C">
        <w:rPr>
          <w:rFonts w:hint="eastAsia"/>
        </w:rPr>
        <w:t>该模块可以驱动关节转动，同时</w:t>
      </w:r>
      <w:r w:rsidR="0096568C">
        <w:rPr>
          <w:rFonts w:hint="eastAsia"/>
        </w:rPr>
        <w:lastRenderedPageBreak/>
        <w:t>可以模拟位置速度传感器实时反馈当前关节的状态</w:t>
      </w:r>
      <w:proofErr w:type="gramStart"/>
      <w:r w:rsidR="0096568C">
        <w:rPr>
          <w:rFonts w:hint="eastAsia"/>
        </w:rPr>
        <w:t>量用于</w:t>
      </w:r>
      <w:proofErr w:type="gramEnd"/>
      <w:r w:rsidR="0096568C">
        <w:rPr>
          <w:rFonts w:hint="eastAsia"/>
        </w:rPr>
        <w:t>控制算法的计算。除此之外，还可以设置关节</w:t>
      </w:r>
      <w:r w:rsidR="00CA311D">
        <w:rPr>
          <w:rFonts w:hint="eastAsia"/>
        </w:rPr>
        <w:t>的物理惯性参数如平衡位置，摩擦，</w:t>
      </w:r>
      <w:r w:rsidR="0096568C">
        <w:rPr>
          <w:rFonts w:hint="eastAsia"/>
        </w:rPr>
        <w:t>阻尼</w:t>
      </w:r>
      <w:r w:rsidR="00CA311D">
        <w:rPr>
          <w:rFonts w:hint="eastAsia"/>
        </w:rPr>
        <w:t>等尽可能还原实体电机的性能参数。</w:t>
      </w:r>
    </w:p>
    <w:p w14:paraId="63AC3C98" w14:textId="77777777" w:rsidR="00AF64CC" w:rsidRDefault="00CA311D" w:rsidP="00982D8A">
      <w:pPr>
        <w:pStyle w:val="af2"/>
        <w:keepNext/>
      </w:pPr>
      <w:r>
        <w:rPr>
          <w:rFonts w:hint="eastAsia"/>
        </w:rPr>
        <w:drawing>
          <wp:inline distT="0" distB="0" distL="0" distR="0" wp14:anchorId="4C262B91" wp14:editId="42191DC5">
            <wp:extent cx="2849024" cy="2702560"/>
            <wp:effectExtent l="0" t="0" r="8890" b="2540"/>
            <wp:docPr id="11309786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8625" name="图片 1130978625"/>
                    <pic:cNvPicPr/>
                  </pic:nvPicPr>
                  <pic:blipFill>
                    <a:blip r:embed="rId452">
                      <a:extLst>
                        <a:ext uri="{28A0092B-C50C-407E-A947-70E740481C1C}">
                          <a14:useLocalDpi xmlns:a14="http://schemas.microsoft.com/office/drawing/2010/main" val="0"/>
                        </a:ext>
                      </a:extLst>
                    </a:blip>
                    <a:stretch>
                      <a:fillRect/>
                    </a:stretch>
                  </pic:blipFill>
                  <pic:spPr>
                    <a:xfrm>
                      <a:off x="0" y="0"/>
                      <a:ext cx="2849024" cy="2702560"/>
                    </a:xfrm>
                    <a:prstGeom prst="rect">
                      <a:avLst/>
                    </a:prstGeom>
                  </pic:spPr>
                </pic:pic>
              </a:graphicData>
            </a:graphic>
          </wp:inline>
        </w:drawing>
      </w:r>
    </w:p>
    <w:p w14:paraId="1B2FF65E" w14:textId="12FE595F" w:rsidR="00AF64CC" w:rsidRPr="00A503EF" w:rsidRDefault="00AF64CC" w:rsidP="00A503EF">
      <w:pPr>
        <w:pStyle w:val="af4"/>
        <w:ind w:firstLine="420"/>
      </w:pPr>
      <w:r w:rsidRPr="00A503EF">
        <w:rPr>
          <w:rFonts w:hint="eastAsia"/>
        </w:rPr>
        <w:t>图</w:t>
      </w:r>
      <w:r w:rsidRPr="00A503EF">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8</w:t>
      </w:r>
      <w:r w:rsidR="00C61E90">
        <w:fldChar w:fldCharType="end"/>
      </w:r>
      <w:r w:rsidRPr="00A503EF">
        <w:rPr>
          <w:rFonts w:hint="eastAsia"/>
        </w:rPr>
        <w:t xml:space="preserve"> S</w:t>
      </w:r>
      <w:r w:rsidRPr="00A503EF">
        <w:t>im</w:t>
      </w:r>
      <w:r w:rsidRPr="00A503EF">
        <w:rPr>
          <w:rFonts w:hint="eastAsia"/>
        </w:rPr>
        <w:t>scape R</w:t>
      </w:r>
      <w:r w:rsidRPr="00A503EF">
        <w:t>e</w:t>
      </w:r>
      <w:r w:rsidRPr="00A503EF">
        <w:rPr>
          <w:rFonts w:hint="eastAsia"/>
        </w:rPr>
        <w:t xml:space="preserve">volute </w:t>
      </w:r>
      <w:r w:rsidRPr="00A503EF">
        <w:t>joint</w:t>
      </w:r>
      <w:r w:rsidRPr="00A503EF">
        <w:rPr>
          <w:rFonts w:hint="eastAsia"/>
        </w:rPr>
        <w:t xml:space="preserve"> </w:t>
      </w:r>
      <w:r w:rsidRPr="00A503EF">
        <w:rPr>
          <w:rFonts w:hint="eastAsia"/>
        </w:rPr>
        <w:t>组件导入窗口</w:t>
      </w:r>
    </w:p>
    <w:p w14:paraId="4FAE6315" w14:textId="1F5DAAD1" w:rsidR="00CA311D" w:rsidRDefault="00AF64CC" w:rsidP="00A503EF">
      <w:pPr>
        <w:pStyle w:val="af4"/>
        <w:ind w:firstLine="420"/>
      </w:pPr>
      <w:r w:rsidRPr="00A503EF">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8</w:t>
      </w:r>
      <w:r w:rsidR="00C61E90">
        <w:fldChar w:fldCharType="end"/>
      </w:r>
      <w:r w:rsidRPr="00A503EF">
        <w:t xml:space="preserve"> </w:t>
      </w:r>
      <w:r w:rsidRPr="00A503EF">
        <w:rPr>
          <w:rFonts w:hint="eastAsia"/>
        </w:rPr>
        <w:t>S</w:t>
      </w:r>
      <w:r w:rsidRPr="00A503EF">
        <w:t>im</w:t>
      </w:r>
      <w:r w:rsidRPr="00A503EF">
        <w:rPr>
          <w:rFonts w:hint="eastAsia"/>
        </w:rPr>
        <w:t>scape R</w:t>
      </w:r>
      <w:r w:rsidRPr="00A503EF">
        <w:t>e</w:t>
      </w:r>
      <w:r w:rsidRPr="00A503EF">
        <w:rPr>
          <w:rFonts w:hint="eastAsia"/>
        </w:rPr>
        <w:t xml:space="preserve">volute </w:t>
      </w:r>
      <w:r w:rsidRPr="00A503EF">
        <w:t>joint import window</w:t>
      </w:r>
    </w:p>
    <w:p w14:paraId="243B95D9" w14:textId="48FE22CB" w:rsidR="0056685F" w:rsidRDefault="00320D02" w:rsidP="0056685F">
      <w:pPr>
        <w:ind w:firstLine="480"/>
      </w:pPr>
      <w:r>
        <w:rPr>
          <w:rFonts w:hint="eastAsia"/>
        </w:rPr>
        <w:t>在获取机器人姿态位置部分，</w:t>
      </w:r>
      <w:r w:rsidR="00886388">
        <w:rPr>
          <w:rFonts w:hint="eastAsia"/>
        </w:rPr>
        <w:t>本文</w:t>
      </w:r>
      <w:r>
        <w:rPr>
          <w:rFonts w:hint="eastAsia"/>
        </w:rPr>
        <w:t>在机器人的机体上设定一个六自由度的浮动基座即</w:t>
      </w:r>
      <w:r>
        <w:rPr>
          <w:rFonts w:hint="eastAsia"/>
        </w:rPr>
        <w:t>6-DOF Joint</w:t>
      </w:r>
      <w:r>
        <w:rPr>
          <w:rFonts w:hint="eastAsia"/>
        </w:rPr>
        <w:t>模块，该模块输出反馈当前机体的四元数数据，</w:t>
      </w:r>
      <w:r w:rsidR="00886388">
        <w:rPr>
          <w:rFonts w:hint="eastAsia"/>
        </w:rPr>
        <w:t>本文</w:t>
      </w:r>
      <w:r>
        <w:rPr>
          <w:rFonts w:hint="eastAsia"/>
        </w:rPr>
        <w:t>通过</w:t>
      </w:r>
      <w:r>
        <w:rPr>
          <w:rFonts w:hint="eastAsia"/>
        </w:rPr>
        <w:t>Quaternions to Rotation Angles</w:t>
      </w:r>
      <w:r>
        <w:rPr>
          <w:rFonts w:hint="eastAsia"/>
        </w:rPr>
        <w:t>模块将获得的四元数数据解算为</w:t>
      </w:r>
      <w:r>
        <w:rPr>
          <w:rFonts w:hint="eastAsia"/>
        </w:rPr>
        <w:t>Pitch</w:t>
      </w:r>
      <w:r>
        <w:rPr>
          <w:rFonts w:hint="eastAsia"/>
        </w:rPr>
        <w:t>轴，</w:t>
      </w:r>
      <w:r>
        <w:rPr>
          <w:rFonts w:hint="eastAsia"/>
        </w:rPr>
        <w:t>Yaw</w:t>
      </w:r>
      <w:r>
        <w:rPr>
          <w:rFonts w:hint="eastAsia"/>
        </w:rPr>
        <w:t>轴，</w:t>
      </w:r>
      <w:r>
        <w:rPr>
          <w:rFonts w:hint="eastAsia"/>
        </w:rPr>
        <w:t>Roll</w:t>
      </w:r>
      <w:r>
        <w:rPr>
          <w:rFonts w:hint="eastAsia"/>
        </w:rPr>
        <w:t>轴的三轴姿态信息。同时</w:t>
      </w:r>
      <w:r>
        <w:rPr>
          <w:rFonts w:hint="eastAsia"/>
        </w:rPr>
        <w:t>6-DOF Joint</w:t>
      </w:r>
      <w:r>
        <w:rPr>
          <w:rFonts w:hint="eastAsia"/>
        </w:rPr>
        <w:t>模块可以反馈机器人机体沿</w:t>
      </w:r>
      <w:r>
        <w:rPr>
          <w:rFonts w:hint="eastAsia"/>
        </w:rPr>
        <w:t>PYR</w:t>
      </w:r>
      <w:r>
        <w:rPr>
          <w:rFonts w:hint="eastAsia"/>
        </w:rPr>
        <w:t>三轴的角速度信息，即可以获得机器人三轴角度和角速度信息。</w:t>
      </w:r>
    </w:p>
    <w:p w14:paraId="56B1F46B" w14:textId="6C474E46" w:rsidR="0056685F" w:rsidRDefault="0056685F" w:rsidP="0056685F">
      <w:pPr>
        <w:ind w:firstLine="480"/>
      </w:pPr>
      <w:r>
        <w:rPr>
          <w:rFonts w:hint="eastAsia"/>
        </w:rPr>
        <w:t>最终在</w:t>
      </w:r>
      <w:r>
        <w:rPr>
          <w:rFonts w:hint="eastAsia"/>
        </w:rPr>
        <w:t>Simscape</w:t>
      </w:r>
      <w:r>
        <w:rPr>
          <w:rFonts w:hint="eastAsia"/>
        </w:rPr>
        <w:t>中搭建的仿真效果如图所示：</w:t>
      </w:r>
    </w:p>
    <w:p w14:paraId="2C9FE103" w14:textId="77777777" w:rsidR="0056685F" w:rsidRDefault="0056685F" w:rsidP="0056685F">
      <w:pPr>
        <w:pStyle w:val="af2"/>
        <w:keepNext/>
      </w:pPr>
      <w:r>
        <w:rPr>
          <w:rFonts w:hint="eastAsia"/>
        </w:rPr>
        <w:lastRenderedPageBreak/>
        <w:drawing>
          <wp:inline distT="0" distB="0" distL="0" distR="0" wp14:anchorId="46A57DAC" wp14:editId="6C6AFC39">
            <wp:extent cx="4958080" cy="2246835"/>
            <wp:effectExtent l="0" t="0" r="0" b="1270"/>
            <wp:docPr id="1258444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444308" name="图片 1258444308"/>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62520" cy="2248847"/>
                    </a:xfrm>
                    <a:prstGeom prst="rect">
                      <a:avLst/>
                    </a:prstGeom>
                  </pic:spPr>
                </pic:pic>
              </a:graphicData>
            </a:graphic>
          </wp:inline>
        </w:drawing>
      </w:r>
    </w:p>
    <w:p w14:paraId="78C1A9FF" w14:textId="54C835BF" w:rsidR="0056685F" w:rsidRDefault="0056685F" w:rsidP="0056685F">
      <w:pPr>
        <w:pStyle w:val="af4"/>
      </w:pPr>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9</w:t>
      </w:r>
      <w:r w:rsidR="00C61E90">
        <w:fldChar w:fldCharType="end"/>
      </w:r>
      <w:r w:rsidR="00766BB8">
        <w:rPr>
          <w:rFonts w:hint="eastAsia"/>
        </w:rPr>
        <w:t xml:space="preserve"> Simscape</w:t>
      </w:r>
      <w:r w:rsidR="00766BB8">
        <w:rPr>
          <w:rFonts w:hint="eastAsia"/>
        </w:rPr>
        <w:t>仿真环境搭建效果图</w:t>
      </w:r>
    </w:p>
    <w:p w14:paraId="46A60404" w14:textId="76FE5699" w:rsidR="0056685F" w:rsidRDefault="0056685F" w:rsidP="0056685F">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9</w:t>
      </w:r>
      <w:r w:rsidR="00C61E90">
        <w:fldChar w:fldCharType="end"/>
      </w:r>
      <w:r w:rsidR="00766BB8" w:rsidRPr="00766BB8">
        <w:t xml:space="preserve"> Simscape simulation environment construction effect diagram</w:t>
      </w:r>
    </w:p>
    <w:p w14:paraId="34C7F7A4" w14:textId="2C158E3B" w:rsidR="00766BB8" w:rsidRDefault="00766BB8" w:rsidP="00766BB8">
      <w:pPr>
        <w:pStyle w:val="4"/>
      </w:pPr>
      <w:r>
        <w:rPr>
          <w:rFonts w:hint="eastAsia"/>
        </w:rPr>
        <w:t>控制环境搭建</w:t>
      </w:r>
    </w:p>
    <w:p w14:paraId="43838C0D" w14:textId="32E44D5B" w:rsidR="00655007" w:rsidRDefault="00655007" w:rsidP="00655007">
      <w:pPr>
        <w:ind w:firstLine="480"/>
      </w:pPr>
      <w:r w:rsidRPr="00655007">
        <w:t>为了将</w:t>
      </w:r>
      <w:r w:rsidRPr="00655007">
        <w:t>LQR</w:t>
      </w:r>
      <w:r w:rsidRPr="00655007">
        <w:t>控制器引入</w:t>
      </w:r>
      <w:r w:rsidRPr="00655007">
        <w:t>Simscape</w:t>
      </w:r>
      <w:r w:rsidRPr="00655007">
        <w:t>仿真环境中，</w:t>
      </w:r>
      <w:r w:rsidR="00886388">
        <w:t>本文</w:t>
      </w:r>
      <w:r w:rsidRPr="00655007">
        <w:t>使用了</w:t>
      </w:r>
      <w:r w:rsidRPr="00655007">
        <w:t>Simulink</w:t>
      </w:r>
      <w:r w:rsidRPr="00655007">
        <w:t>中的</w:t>
      </w:r>
      <w:r w:rsidRPr="00655007">
        <w:t>Interpreted MATLAB Function</w:t>
      </w:r>
      <w:r w:rsidRPr="00655007">
        <w:t>模块。该模块允许直接调用</w:t>
      </w:r>
      <w:r w:rsidRPr="00655007">
        <w:t>MATLAB</w:t>
      </w:r>
      <w:r w:rsidRPr="00655007">
        <w:t>脚本函数，并将其嵌入到</w:t>
      </w:r>
      <w:r w:rsidRPr="00655007">
        <w:t>Simulink</w:t>
      </w:r>
      <w:r w:rsidRPr="00655007">
        <w:t>模型中，实现与</w:t>
      </w:r>
      <w:r w:rsidRPr="00655007">
        <w:t>Simscape</w:t>
      </w:r>
      <w:r w:rsidRPr="00655007">
        <w:t>物理模型的实时交互。</w:t>
      </w:r>
      <w:r w:rsidR="00DA0AA3" w:rsidRPr="00DA0AA3">
        <w:t>在</w:t>
      </w:r>
      <w:r w:rsidR="00DA0AA3" w:rsidRPr="00DA0AA3">
        <w:t>Simscape</w:t>
      </w:r>
      <w:r w:rsidR="00DA0AA3" w:rsidRPr="00DA0AA3">
        <w:t>中，机器人物理模型会实时输出机器人的状态信息。这些状态信息作为输入信号被反馈给</w:t>
      </w:r>
      <w:r w:rsidR="00DA0AA3" w:rsidRPr="00DA0AA3">
        <w:t>LQR</w:t>
      </w:r>
      <w:r w:rsidR="00DA0AA3" w:rsidRPr="00DA0AA3">
        <w:t>控制器，通过</w:t>
      </w:r>
      <w:r w:rsidR="00DA0AA3" w:rsidRPr="00DA0AA3">
        <w:t>Simulink</w:t>
      </w:r>
      <w:r w:rsidR="00DA0AA3" w:rsidRPr="00DA0AA3">
        <w:t>中的</w:t>
      </w:r>
      <w:r w:rsidR="00DA0AA3" w:rsidRPr="00DA0AA3">
        <w:t>Interpreted MATLAB Function</w:t>
      </w:r>
      <w:r w:rsidR="00DA0AA3" w:rsidRPr="00DA0AA3">
        <w:t>模块进行实时计算。这种方法的优势在于，</w:t>
      </w:r>
      <w:r w:rsidR="00DA0AA3" w:rsidRPr="00DA0AA3">
        <w:t>LQR</w:t>
      </w:r>
      <w:r w:rsidR="00DA0AA3" w:rsidRPr="00DA0AA3">
        <w:t>控制器能够实时根据机器人当前状态做出动态调整，并且与物理系统的集成使得整个系统可以通过仿真验证不同控制策略的效果，确保机器人在动态环境中的稳定性和响应性。</w:t>
      </w:r>
    </w:p>
    <w:p w14:paraId="3162712F" w14:textId="77777777" w:rsidR="00DA0AA3" w:rsidRDefault="00DA0AA3" w:rsidP="00DA0AA3">
      <w:pPr>
        <w:pStyle w:val="af2"/>
        <w:keepNext/>
      </w:pPr>
      <w:r>
        <w:rPr>
          <w:rFonts w:hint="eastAsia"/>
        </w:rPr>
        <w:drawing>
          <wp:inline distT="0" distB="0" distL="0" distR="0" wp14:anchorId="2243D389" wp14:editId="4C5E065A">
            <wp:extent cx="3982916" cy="1325880"/>
            <wp:effectExtent l="0" t="0" r="0" b="7620"/>
            <wp:docPr id="15527029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02961" name="图片 155270296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4010052" cy="1334913"/>
                    </a:xfrm>
                    <a:prstGeom prst="rect">
                      <a:avLst/>
                    </a:prstGeom>
                  </pic:spPr>
                </pic:pic>
              </a:graphicData>
            </a:graphic>
          </wp:inline>
        </w:drawing>
      </w:r>
    </w:p>
    <w:p w14:paraId="79D302AE" w14:textId="0EDCDB8C" w:rsidR="00DA0AA3" w:rsidRDefault="00DA0AA3" w:rsidP="00DA0AA3">
      <w:pPr>
        <w:pStyle w:val="af4"/>
      </w:pPr>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0</w:t>
      </w:r>
      <w:r w:rsidR="00C61E90">
        <w:fldChar w:fldCharType="end"/>
      </w:r>
      <w:r w:rsidR="009076DD">
        <w:rPr>
          <w:rFonts w:hint="eastAsia"/>
        </w:rPr>
        <w:t>通过</w:t>
      </w:r>
      <w:r w:rsidR="009076DD" w:rsidRPr="00DA0AA3">
        <w:t>Interpreted MATLAB Function</w:t>
      </w:r>
      <w:r w:rsidR="009076DD">
        <w:rPr>
          <w:rFonts w:hint="eastAsia"/>
        </w:rPr>
        <w:t>模块实现</w:t>
      </w:r>
      <w:r w:rsidR="009076DD">
        <w:rPr>
          <w:rFonts w:hint="eastAsia"/>
        </w:rPr>
        <w:t>LQR</w:t>
      </w:r>
      <w:r w:rsidR="009076DD">
        <w:rPr>
          <w:rFonts w:hint="eastAsia"/>
        </w:rPr>
        <w:t>在仿真环境中实时计算</w:t>
      </w:r>
    </w:p>
    <w:p w14:paraId="1074AC29" w14:textId="5E52A7DE" w:rsidR="00DA0AA3" w:rsidRDefault="00DA0AA3" w:rsidP="00DA0AA3">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0</w:t>
      </w:r>
      <w:r w:rsidR="00C61E90">
        <w:fldChar w:fldCharType="end"/>
      </w:r>
      <w:r w:rsidR="009076DD" w:rsidRPr="009076DD">
        <w:t xml:space="preserve"> Real-time computation of LQR in a simulation environment through the Interpreted MATLAB Function module</w:t>
      </w:r>
    </w:p>
    <w:p w14:paraId="64CDEF49" w14:textId="5458EC5E" w:rsidR="00DA0AA3" w:rsidRDefault="00DA0AA3" w:rsidP="00DA0AA3">
      <w:pPr>
        <w:ind w:firstLine="480"/>
      </w:pPr>
      <w:r w:rsidRPr="00DA0AA3">
        <w:t>通过这种集成方式，</w:t>
      </w:r>
      <w:r w:rsidR="00886388">
        <w:t>本文</w:t>
      </w:r>
      <w:r w:rsidRPr="00DA0AA3">
        <w:t>能够在</w:t>
      </w:r>
      <w:r w:rsidRPr="00DA0AA3">
        <w:t>Simscape</w:t>
      </w:r>
      <w:r w:rsidRPr="00DA0AA3">
        <w:t>仿真环境中验证</w:t>
      </w:r>
      <w:r w:rsidRPr="00DA0AA3">
        <w:t>LQR</w:t>
      </w:r>
      <w:r w:rsidRPr="00DA0AA3">
        <w:t>控制器的效果。仿真过程中，</w:t>
      </w:r>
      <w:r w:rsidRPr="00DA0AA3">
        <w:t>LQR</w:t>
      </w:r>
      <w:r w:rsidRPr="00DA0AA3">
        <w:t>控制器根据输入的状态信息调整电机的控制力矩，机</w:t>
      </w:r>
      <w:r w:rsidRPr="00DA0AA3">
        <w:lastRenderedPageBreak/>
        <w:t>器人能够实时响应不同的运动模式和外部扰动（如翻覆、加速等）。仿真结果通过</w:t>
      </w:r>
      <w:r w:rsidRPr="00DA0AA3">
        <w:t>Simulink</w:t>
      </w:r>
      <w:r w:rsidRPr="00DA0AA3">
        <w:t>中的</w:t>
      </w:r>
      <w:r w:rsidRPr="00DA0AA3">
        <w:t>Scope</w:t>
      </w:r>
      <w:r w:rsidRPr="00DA0AA3">
        <w:t>模块进行实时显示，帮助评估控制系统的稳定性和精确性。</w:t>
      </w:r>
    </w:p>
    <w:p w14:paraId="09738B7C" w14:textId="415F6BDD" w:rsidR="009076DD" w:rsidRDefault="009076DD" w:rsidP="009076DD">
      <w:pPr>
        <w:pStyle w:val="3"/>
      </w:pPr>
      <w:r>
        <w:rPr>
          <w:rFonts w:hint="eastAsia"/>
        </w:rPr>
        <w:t>实验验证</w:t>
      </w:r>
    </w:p>
    <w:p w14:paraId="43BB87E1" w14:textId="49E51078" w:rsidR="009076DD" w:rsidRDefault="009076DD" w:rsidP="009076DD">
      <w:pPr>
        <w:pStyle w:val="4"/>
      </w:pPr>
      <w:r>
        <w:rPr>
          <w:rFonts w:hint="eastAsia"/>
        </w:rPr>
        <w:t>平衡行驶试验</w:t>
      </w:r>
    </w:p>
    <w:p w14:paraId="6F733050" w14:textId="1105083F" w:rsidR="00411345" w:rsidRDefault="00411345" w:rsidP="00411345">
      <w:pPr>
        <w:ind w:firstLine="480"/>
      </w:pPr>
      <w:r w:rsidRPr="00411345">
        <w:t>为了验证轮圈腿</w:t>
      </w:r>
      <w:proofErr w:type="gramStart"/>
      <w:r w:rsidRPr="00411345">
        <w:t>式平衡</w:t>
      </w:r>
      <w:proofErr w:type="gramEnd"/>
      <w:r w:rsidRPr="00411345">
        <w:t>机器人在不同运动状态下的平衡与响应能力，设计了平衡行驶实验。本实验的主要目标是测试机器人在设定的目标速度下是否能够平稳行驶，并考察其在减速过程中的表现，以确保机器人在动态行驶和减速过程中的稳定性。</w:t>
      </w:r>
    </w:p>
    <w:p w14:paraId="66E8AD77" w14:textId="33B0E54F" w:rsidR="00411345" w:rsidRDefault="00411345" w:rsidP="00411345">
      <w:pPr>
        <w:ind w:firstLine="480"/>
      </w:pPr>
      <w:r w:rsidRPr="00411345">
        <w:t>实验过程中，机器人首先在平坦的地面上启动，目标速度设定为</w:t>
      </w:r>
      <w:r w:rsidRPr="00411345">
        <w:t>2 m/s</w:t>
      </w:r>
      <w:r w:rsidRPr="00411345">
        <w:t>，并观察机器人的反馈速度是否能够达到目标值。在初始阶段，机器人加速至目标速度，并保持该速度</w:t>
      </w:r>
      <w:r w:rsidRPr="00411345">
        <w:t>2</w:t>
      </w:r>
      <w:r w:rsidRPr="00411345">
        <w:t>秒。接着，在</w:t>
      </w:r>
      <w:r w:rsidRPr="00411345">
        <w:t>2</w:t>
      </w:r>
      <w:r w:rsidRPr="00411345">
        <w:t>秒后，控制系统指令机器人逐渐减速至</w:t>
      </w:r>
      <w:r w:rsidRPr="00411345">
        <w:t>0 m/s</w:t>
      </w:r>
      <w:r w:rsidRPr="00411345">
        <w:t>，并观察其减速过程中的平稳性。</w:t>
      </w:r>
      <w:r w:rsidR="003D3F84">
        <w:rPr>
          <w:rFonts w:hint="eastAsia"/>
        </w:rPr>
        <w:t>其实验过程如</w:t>
      </w:r>
      <w:r w:rsidR="003D3F84">
        <w:fldChar w:fldCharType="begin"/>
      </w:r>
      <w:r w:rsidR="003D3F84">
        <w:instrText xml:space="preserve"> </w:instrText>
      </w:r>
      <w:r w:rsidR="003D3F84">
        <w:rPr>
          <w:rFonts w:hint="eastAsia"/>
        </w:rPr>
        <w:instrText>REF _Ref190971940 \h</w:instrText>
      </w:r>
      <w:r w:rsidR="003D3F84">
        <w:instrText xml:space="preserve">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1</w:t>
      </w:r>
      <w:r w:rsidR="003D3F84">
        <w:fldChar w:fldCharType="end"/>
      </w:r>
      <w:r w:rsidR="003D3F84">
        <w:rPr>
          <w:rFonts w:hint="eastAsia"/>
        </w:rPr>
        <w:t>所示。</w:t>
      </w:r>
    </w:p>
    <w:p w14:paraId="3D015FD2" w14:textId="77777777" w:rsidR="00F665F8" w:rsidRDefault="00FE3443" w:rsidP="00F665F8">
      <w:pPr>
        <w:pStyle w:val="af2"/>
        <w:keepNext/>
      </w:pPr>
      <w:r>
        <w:rPr>
          <w:rFonts w:hint="eastAsia"/>
        </w:rPr>
        <w:drawing>
          <wp:inline distT="0" distB="0" distL="0" distR="0" wp14:anchorId="4B5EF549" wp14:editId="2C52853D">
            <wp:extent cx="3932957" cy="1590040"/>
            <wp:effectExtent l="0" t="0" r="0" b="0"/>
            <wp:docPr id="1255838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3847" name="图片 125583847"/>
                    <pic:cNvPicPr/>
                  </pic:nvPicPr>
                  <pic:blipFill>
                    <a:blip r:embed="rId455">
                      <a:extLst>
                        <a:ext uri="{28A0092B-C50C-407E-A947-70E740481C1C}">
                          <a14:useLocalDpi xmlns:a14="http://schemas.microsoft.com/office/drawing/2010/main" val="0"/>
                        </a:ext>
                      </a:extLst>
                    </a:blip>
                    <a:stretch>
                      <a:fillRect/>
                    </a:stretch>
                  </pic:blipFill>
                  <pic:spPr>
                    <a:xfrm>
                      <a:off x="0" y="0"/>
                      <a:ext cx="3983013" cy="1610277"/>
                    </a:xfrm>
                    <a:prstGeom prst="rect">
                      <a:avLst/>
                    </a:prstGeom>
                  </pic:spPr>
                </pic:pic>
              </a:graphicData>
            </a:graphic>
          </wp:inline>
        </w:drawing>
      </w:r>
    </w:p>
    <w:p w14:paraId="3F6EB95D" w14:textId="5873C5EF" w:rsidR="00F665F8" w:rsidRDefault="00F665F8" w:rsidP="00F665F8">
      <w:pPr>
        <w:pStyle w:val="af4"/>
      </w:pPr>
      <w:bookmarkStart w:id="21" w:name="_Ref190971940"/>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1</w:t>
      </w:r>
      <w:r w:rsidR="00C61E90">
        <w:fldChar w:fldCharType="end"/>
      </w:r>
      <w:bookmarkEnd w:id="21"/>
      <w:r>
        <w:rPr>
          <w:rFonts w:hint="eastAsia"/>
        </w:rPr>
        <w:t>机器人平衡行走</w:t>
      </w:r>
      <w:r>
        <w:rPr>
          <w:rFonts w:hint="eastAsia"/>
        </w:rPr>
        <w:t>MATLAB</w:t>
      </w:r>
      <w:r>
        <w:rPr>
          <w:rFonts w:hint="eastAsia"/>
        </w:rPr>
        <w:t>仿真实验</w:t>
      </w:r>
    </w:p>
    <w:p w14:paraId="46E18098" w14:textId="11D9D95E" w:rsidR="00FE3443" w:rsidRDefault="00F665F8" w:rsidP="00F665F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1</w:t>
      </w:r>
      <w:r w:rsidR="00C61E90">
        <w:fldChar w:fldCharType="end"/>
      </w:r>
      <w:r w:rsidRPr="00F665F8">
        <w:t xml:space="preserve"> Robot </w:t>
      </w:r>
      <w:r>
        <w:rPr>
          <w:rFonts w:hint="eastAsia"/>
        </w:rPr>
        <w:t>b</w:t>
      </w:r>
      <w:r w:rsidRPr="00F665F8">
        <w:t xml:space="preserve">alanced </w:t>
      </w:r>
      <w:r>
        <w:rPr>
          <w:rFonts w:hint="eastAsia"/>
        </w:rPr>
        <w:t>w</w:t>
      </w:r>
      <w:r w:rsidRPr="00F665F8">
        <w:t xml:space="preserve">alking MATLAB </w:t>
      </w:r>
      <w:r>
        <w:rPr>
          <w:rFonts w:hint="eastAsia"/>
        </w:rPr>
        <w:t>s</w:t>
      </w:r>
      <w:r w:rsidRPr="00F665F8">
        <w:t xml:space="preserve">imulation </w:t>
      </w:r>
      <w:r>
        <w:rPr>
          <w:rFonts w:hint="eastAsia"/>
        </w:rPr>
        <w:t>e</w:t>
      </w:r>
      <w:r w:rsidRPr="00F665F8">
        <w:t>xperiments</w:t>
      </w:r>
    </w:p>
    <w:p w14:paraId="501E6FE1" w14:textId="5A3A1245" w:rsidR="00411345" w:rsidRDefault="00411345" w:rsidP="00411345">
      <w:pPr>
        <w:ind w:firstLine="480"/>
      </w:pPr>
      <w:r>
        <w:rPr>
          <w:rFonts w:hint="eastAsia"/>
        </w:rPr>
        <w:t>实验</w:t>
      </w:r>
      <w:r w:rsidR="003D3F84">
        <w:rPr>
          <w:rFonts w:hint="eastAsia"/>
        </w:rPr>
        <w:t>数据</w:t>
      </w:r>
      <w:r>
        <w:rPr>
          <w:rFonts w:hint="eastAsia"/>
        </w:rPr>
        <w:t>结果</w:t>
      </w:r>
      <w:r w:rsidRPr="00411345">
        <w:t>如</w:t>
      </w:r>
      <w:r w:rsidR="003D3F84">
        <w:fldChar w:fldCharType="begin"/>
      </w:r>
      <w:r w:rsidR="003D3F84">
        <w:instrText xml:space="preserve"> REF _Ref190971979 \h </w:instrText>
      </w:r>
      <w:r w:rsidR="003D3F8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2</w:t>
      </w:r>
      <w:r w:rsidR="003D3F84">
        <w:fldChar w:fldCharType="end"/>
      </w:r>
      <w:r w:rsidRPr="00411345">
        <w:t>所示，图中展示了机器人反馈速度（蓝色曲线）与目标速度（红色曲线）的变化过程。在图中，</w:t>
      </w:r>
      <w:r w:rsidR="00886388">
        <w:t>本文</w:t>
      </w:r>
      <w:r w:rsidRPr="00411345">
        <w:t>可以看到：</w:t>
      </w:r>
      <w:r>
        <w:rPr>
          <w:rFonts w:hint="eastAsia"/>
        </w:rPr>
        <w:t>在</w:t>
      </w:r>
      <w:r w:rsidRPr="00411345">
        <w:t>加速阶段：从</w:t>
      </w:r>
      <w:r w:rsidRPr="00411345">
        <w:t>0</w:t>
      </w:r>
      <w:r w:rsidRPr="00411345">
        <w:t>秒到约</w:t>
      </w:r>
      <w:r w:rsidRPr="00411345">
        <w:t>1</w:t>
      </w:r>
      <w:r w:rsidRPr="00411345">
        <w:t>秒，机器人的速度逐渐增加，并稳定达到</w:t>
      </w:r>
      <w:r w:rsidRPr="00411345">
        <w:t>2 m/s</w:t>
      </w:r>
      <w:r w:rsidRPr="00411345">
        <w:t>。反馈速度紧跟目标速度（，系统响应稳定且快速。</w:t>
      </w:r>
      <w:r>
        <w:rPr>
          <w:rFonts w:hint="eastAsia"/>
        </w:rPr>
        <w:t>在</w:t>
      </w:r>
      <w:r w:rsidRPr="00411345">
        <w:t>减速阶段：在</w:t>
      </w:r>
      <w:r w:rsidRPr="00411345">
        <w:t>2</w:t>
      </w:r>
      <w:r w:rsidRPr="00411345">
        <w:t>秒时，机器人开始减速，目标速度迅速降至</w:t>
      </w:r>
      <w:r w:rsidRPr="00411345">
        <w:t>0 m/s</w:t>
      </w:r>
      <w:r w:rsidRPr="00411345">
        <w:t>。反馈速度在减速过程中逐渐降低，并平稳收敛。值得注意的是，虽然在减速过程中，反馈速度出现了轻微的波动，但整体趋势平滑，没有出现过度震荡或失稳现象。</w:t>
      </w:r>
    </w:p>
    <w:p w14:paraId="7A302A09" w14:textId="77777777" w:rsidR="00F665F8" w:rsidRDefault="001A5F76" w:rsidP="00F665F8">
      <w:pPr>
        <w:pStyle w:val="af2"/>
        <w:keepNext/>
      </w:pPr>
      <w:r>
        <w:rPr>
          <w:rFonts w:hint="eastAsia"/>
        </w:rPr>
        <w:lastRenderedPageBreak/>
        <w:drawing>
          <wp:inline distT="0" distB="0" distL="0" distR="0" wp14:anchorId="4EFF6799" wp14:editId="1B912AE0">
            <wp:extent cx="3686029" cy="2931160"/>
            <wp:effectExtent l="0" t="0" r="0" b="2540"/>
            <wp:docPr id="1709105461"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05461" name="图片 2" descr="图表, 折线图&#10;&#10;AI 生成的内容可能不正确。"/>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3698929" cy="2941418"/>
                    </a:xfrm>
                    <a:prstGeom prst="rect">
                      <a:avLst/>
                    </a:prstGeom>
                  </pic:spPr>
                </pic:pic>
              </a:graphicData>
            </a:graphic>
          </wp:inline>
        </w:drawing>
      </w:r>
    </w:p>
    <w:p w14:paraId="2ED3F424" w14:textId="58413CB0" w:rsidR="00F665F8" w:rsidRDefault="00F665F8" w:rsidP="00F665F8">
      <w:pPr>
        <w:pStyle w:val="af4"/>
      </w:pPr>
      <w:bookmarkStart w:id="22" w:name="_Ref190971979"/>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2</w:t>
      </w:r>
      <w:r w:rsidR="00C61E90">
        <w:fldChar w:fldCharType="end"/>
      </w:r>
      <w:bookmarkEnd w:id="22"/>
      <w:r w:rsidR="003D3F84">
        <w:rPr>
          <w:rFonts w:hint="eastAsia"/>
        </w:rPr>
        <w:t>平衡行走仿真实验数据图</w:t>
      </w:r>
    </w:p>
    <w:p w14:paraId="56808442" w14:textId="42CCA765" w:rsidR="00411345" w:rsidRPr="00411345" w:rsidRDefault="00F665F8" w:rsidP="00F665F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2</w:t>
      </w:r>
      <w:r w:rsidR="00C61E90">
        <w:fldChar w:fldCharType="end"/>
      </w:r>
      <w:r w:rsidR="003D3F84" w:rsidRPr="003D3F84">
        <w:t xml:space="preserve"> Plot of experimental data for balance walking simulation</w:t>
      </w:r>
    </w:p>
    <w:p w14:paraId="18E93866" w14:textId="363ACD60" w:rsidR="009076DD" w:rsidRDefault="009076DD" w:rsidP="009076DD">
      <w:pPr>
        <w:pStyle w:val="4"/>
      </w:pPr>
      <w:r>
        <w:rPr>
          <w:rFonts w:hint="eastAsia"/>
        </w:rPr>
        <w:t>站立实验</w:t>
      </w:r>
    </w:p>
    <w:p w14:paraId="5C7C747F" w14:textId="1F6EA5CB" w:rsidR="003D3F84" w:rsidRDefault="00BF0418" w:rsidP="003D3F84">
      <w:pPr>
        <w:ind w:firstLine="480"/>
      </w:pPr>
      <w:r w:rsidRPr="00BF0418">
        <w:t>为了验证轮圈腿</w:t>
      </w:r>
      <w:proofErr w:type="gramStart"/>
      <w:r w:rsidRPr="00BF0418">
        <w:t>式平衡</w:t>
      </w:r>
      <w:proofErr w:type="gramEnd"/>
      <w:r w:rsidRPr="00BF0418">
        <w:t>机器人在站立过程中的姿态控制能力，</w:t>
      </w:r>
      <w:r w:rsidR="00886388">
        <w:t>本文</w:t>
      </w:r>
      <w:r w:rsidRPr="00BF0418">
        <w:t>设计了一个站立姿态实验。在该实验中，</w:t>
      </w:r>
      <w:r w:rsidR="00886388">
        <w:t>本文</w:t>
      </w:r>
      <w:r w:rsidRPr="00BF0418">
        <w:t>通过调节机器人两侧内轮的抬升角，控制机器人从坐姿过渡到站立姿态，并测试其站立稳定性和反馈速度的表现。实验的主要目标是评估机器人在站立过程中，内</w:t>
      </w:r>
      <w:proofErr w:type="gramStart"/>
      <w:r w:rsidRPr="00BF0418">
        <w:t>轮角度</w:t>
      </w:r>
      <w:proofErr w:type="gramEnd"/>
      <w:r w:rsidRPr="00BF0418">
        <w:t>调整对机器人姿态的影响，并验证控制系统是否能够平稳地调整和保持站立姿态。</w:t>
      </w:r>
    </w:p>
    <w:p w14:paraId="62AFC24A" w14:textId="3E77304D" w:rsidR="00BF0418" w:rsidRDefault="00BF0418" w:rsidP="003D3F84">
      <w:pPr>
        <w:ind w:firstLine="480"/>
      </w:pPr>
      <w:r w:rsidRPr="00BF0418">
        <w:t>实验中，</w:t>
      </w:r>
      <w:r w:rsidR="00886388">
        <w:t>本文</w:t>
      </w:r>
      <w:r w:rsidRPr="00BF0418">
        <w:t>设置了机器人的目标状态为站立姿态，即机器人两侧内轮的抬升角分别为</w:t>
      </w:r>
      <w:r>
        <w:object w:dxaOrig="260" w:dyaOrig="240" w14:anchorId="2655E60A">
          <v:shape id="_x0000_i1240" type="#_x0000_t75" style="width:13.15pt;height:12pt" o:ole="">
            <v:imagedata r:id="rId457" o:title=""/>
          </v:shape>
          <o:OLEObject Type="Embed" ProgID="Equation.DSMT4" ShapeID="_x0000_i1240" DrawAspect="Content" ObjectID="_1801814453" r:id="rId458"/>
        </w:object>
      </w:r>
      <w:r w:rsidRPr="00BF0418">
        <w:t>和</w:t>
      </w:r>
      <w:r>
        <w:object w:dxaOrig="420" w:dyaOrig="240" w14:anchorId="114C9CE3">
          <v:shape id="_x0000_i1241" type="#_x0000_t75" style="width:21.4pt;height:12pt" o:ole="">
            <v:imagedata r:id="rId459" o:title=""/>
          </v:shape>
          <o:OLEObject Type="Embed" ProgID="Equation.DSMT4" ShapeID="_x0000_i1241" DrawAspect="Content" ObjectID="_1801814454" r:id="rId460"/>
        </w:object>
      </w:r>
      <w:r w:rsidRPr="00BF0418">
        <w:t>。在该目标设定下，</w:t>
      </w:r>
      <w:r w:rsidR="00886388">
        <w:t>本文</w:t>
      </w:r>
      <w:r w:rsidRPr="00BF0418">
        <w:t>希望机器人在</w:t>
      </w:r>
      <w:r w:rsidRPr="00BF0418">
        <w:t>2</w:t>
      </w:r>
      <w:r w:rsidRPr="00BF0418">
        <w:t>秒内通过内</w:t>
      </w:r>
      <w:proofErr w:type="gramStart"/>
      <w:r w:rsidRPr="00BF0418">
        <w:t>轮角度</w:t>
      </w:r>
      <w:proofErr w:type="gramEnd"/>
      <w:r w:rsidRPr="00BF0418">
        <w:t>的变化达到站立位置。控制系统将在此过程中根据内轮的角度变化实时调整机器人姿态，确保机器人能够平稳地从坐姿转移到站立状态。</w:t>
      </w:r>
      <w:r w:rsidR="002D05E4">
        <w:rPr>
          <w:rFonts w:hint="eastAsia"/>
        </w:rPr>
        <w:t>试验过程视频如</w:t>
      </w:r>
      <w:r w:rsidR="002D05E4">
        <w:fldChar w:fldCharType="begin"/>
      </w:r>
      <w:r w:rsidR="002D05E4">
        <w:instrText xml:space="preserve"> </w:instrText>
      </w:r>
      <w:r w:rsidR="002D05E4">
        <w:rPr>
          <w:rFonts w:hint="eastAsia"/>
        </w:rPr>
        <w:instrText>REF _Ref190973789 \h</w:instrText>
      </w:r>
      <w:r w:rsidR="002D05E4">
        <w:instrText xml:space="preserve"> </w:instrText>
      </w:r>
      <w:r w:rsidR="002D05E4">
        <w:fldChar w:fldCharType="separate"/>
      </w:r>
      <w:r w:rsidR="00BD3A3C">
        <w:rPr>
          <w:rFonts w:hint="eastAsia"/>
        </w:rPr>
        <w:t>图</w:t>
      </w:r>
      <w:r w:rsidR="00BD3A3C">
        <w:rPr>
          <w:rFonts w:hint="eastAsia"/>
        </w:rPr>
        <w:t xml:space="preserve"> </w:t>
      </w:r>
      <w:r w:rsidR="00BD3A3C">
        <w:rPr>
          <w:noProof/>
        </w:rPr>
        <w:t>3</w:t>
      </w:r>
      <w:r w:rsidR="00BD3A3C">
        <w:t>.</w:t>
      </w:r>
      <w:r w:rsidR="00BD3A3C">
        <w:rPr>
          <w:noProof/>
        </w:rPr>
        <w:t>13</w:t>
      </w:r>
      <w:r w:rsidR="002D05E4">
        <w:fldChar w:fldCharType="end"/>
      </w:r>
      <w:r w:rsidR="002D05E4">
        <w:rPr>
          <w:rFonts w:hint="eastAsia"/>
        </w:rPr>
        <w:t>所示。</w:t>
      </w:r>
    </w:p>
    <w:p w14:paraId="05C0D2A0" w14:textId="77777777" w:rsidR="002D05E4" w:rsidRDefault="002D05E4" w:rsidP="002D05E4">
      <w:pPr>
        <w:pStyle w:val="af2"/>
        <w:keepNext/>
      </w:pPr>
      <w:r>
        <w:rPr>
          <w:rFonts w:hint="eastAsia"/>
        </w:rPr>
        <w:lastRenderedPageBreak/>
        <w:drawing>
          <wp:inline distT="0" distB="0" distL="0" distR="0" wp14:anchorId="18802CF4" wp14:editId="5A8DC429">
            <wp:extent cx="4136151" cy="1463040"/>
            <wp:effectExtent l="0" t="0" r="0" b="3810"/>
            <wp:docPr id="5270900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90092" name="图片 527090092"/>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4148119" cy="1467273"/>
                    </a:xfrm>
                    <a:prstGeom prst="rect">
                      <a:avLst/>
                    </a:prstGeom>
                  </pic:spPr>
                </pic:pic>
              </a:graphicData>
            </a:graphic>
          </wp:inline>
        </w:drawing>
      </w:r>
    </w:p>
    <w:p w14:paraId="44270814" w14:textId="3F49A334" w:rsidR="002D05E4" w:rsidRDefault="002D05E4" w:rsidP="002D05E4">
      <w:pPr>
        <w:pStyle w:val="af4"/>
      </w:pPr>
      <w:bookmarkStart w:id="23" w:name="_Ref190973789"/>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3</w:t>
      </w:r>
      <w:r w:rsidR="00C61E90">
        <w:fldChar w:fldCharType="end"/>
      </w:r>
      <w:bookmarkEnd w:id="23"/>
      <w:r>
        <w:rPr>
          <w:rFonts w:hint="eastAsia"/>
        </w:rPr>
        <w:t>机器人站立平衡</w:t>
      </w:r>
      <w:r>
        <w:rPr>
          <w:rFonts w:hint="eastAsia"/>
        </w:rPr>
        <w:t>MATLAB</w:t>
      </w:r>
      <w:r>
        <w:rPr>
          <w:rFonts w:hint="eastAsia"/>
        </w:rPr>
        <w:t>仿真实验</w:t>
      </w:r>
    </w:p>
    <w:p w14:paraId="2BBD79B4" w14:textId="5DB77005" w:rsidR="002D05E4" w:rsidRDefault="002D05E4" w:rsidP="002D05E4">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3</w:t>
      </w:r>
      <w:r w:rsidR="00C61E90">
        <w:fldChar w:fldCharType="end"/>
      </w:r>
      <w:r w:rsidRPr="002D05E4">
        <w:t xml:space="preserve"> Robot </w:t>
      </w:r>
      <w:r>
        <w:rPr>
          <w:rFonts w:hint="eastAsia"/>
        </w:rPr>
        <w:t>s</w:t>
      </w:r>
      <w:r w:rsidRPr="002D05E4">
        <w:t xml:space="preserve">tanding </w:t>
      </w:r>
      <w:r>
        <w:rPr>
          <w:rFonts w:hint="eastAsia"/>
        </w:rPr>
        <w:t>b</w:t>
      </w:r>
      <w:r w:rsidRPr="002D05E4">
        <w:t xml:space="preserve">alance MATLAB </w:t>
      </w:r>
      <w:r>
        <w:rPr>
          <w:rFonts w:hint="eastAsia"/>
        </w:rPr>
        <w:t>s</w:t>
      </w:r>
      <w:r w:rsidRPr="002D05E4">
        <w:t xml:space="preserve">imulation </w:t>
      </w:r>
      <w:r>
        <w:rPr>
          <w:rFonts w:hint="eastAsia"/>
        </w:rPr>
        <w:t>e</w:t>
      </w:r>
      <w:r w:rsidRPr="002D05E4">
        <w:t>xperiments</w:t>
      </w:r>
    </w:p>
    <w:p w14:paraId="26DA05E2" w14:textId="1B8B1906" w:rsidR="00BF0418" w:rsidRDefault="00BF0418" w:rsidP="006567FB">
      <w:pPr>
        <w:ind w:firstLine="480"/>
      </w:pPr>
      <w:r>
        <w:rPr>
          <w:rFonts w:hint="eastAsia"/>
        </w:rPr>
        <w:t>实验数据结果</w:t>
      </w:r>
      <w:r w:rsidRPr="00BF0418">
        <w:t>如</w:t>
      </w:r>
      <w:r>
        <w:fldChar w:fldCharType="begin"/>
      </w:r>
      <w:r>
        <w:instrText xml:space="preserve"> REF _Ref190973024 \h </w:instrText>
      </w:r>
      <w:r w:rsidR="006567FB">
        <w:instrText xml:space="preserve"> \* MERGEFORMAT </w:instrText>
      </w:r>
      <w:r>
        <w:fldChar w:fldCharType="separate"/>
      </w:r>
      <w:r w:rsidR="00BD3A3C">
        <w:rPr>
          <w:rFonts w:hint="eastAsia"/>
        </w:rPr>
        <w:t>图</w:t>
      </w:r>
      <w:r w:rsidR="00BD3A3C">
        <w:rPr>
          <w:rFonts w:hint="eastAsia"/>
        </w:rPr>
        <w:t xml:space="preserve"> </w:t>
      </w:r>
      <w:r w:rsidR="00BD3A3C">
        <w:rPr>
          <w:noProof/>
        </w:rPr>
        <w:t>3.14</w:t>
      </w:r>
      <w:r>
        <w:fldChar w:fldCharType="end"/>
      </w:r>
      <w:r w:rsidRPr="00BF0418">
        <w:t>所示，图中展示了机器人</w:t>
      </w:r>
      <w:r>
        <w:rPr>
          <w:rFonts w:hint="eastAsia"/>
        </w:rPr>
        <w:t>单侧</w:t>
      </w:r>
      <w:r w:rsidRPr="00BF0418">
        <w:t>内轮反馈</w:t>
      </w:r>
      <w:r>
        <w:rPr>
          <w:rFonts w:hint="eastAsia"/>
        </w:rPr>
        <w:t>角度</w:t>
      </w:r>
      <w:r w:rsidRPr="00BF0418">
        <w:t>（蓝色曲线）与目标</w:t>
      </w:r>
      <w:r w:rsidR="006567FB">
        <w:rPr>
          <w:rFonts w:hint="eastAsia"/>
        </w:rPr>
        <w:t>角度</w:t>
      </w:r>
      <w:r w:rsidRPr="00BF0418">
        <w:t>（红色曲线）的变化过程。在该图中：</w:t>
      </w:r>
      <w:r w:rsidR="006567FB" w:rsidRPr="006567FB">
        <w:rPr>
          <w:rFonts w:hint="eastAsia"/>
        </w:rPr>
        <w:t>从</w:t>
      </w:r>
      <w:r w:rsidR="006567FB" w:rsidRPr="006567FB">
        <w:rPr>
          <w:rFonts w:hint="eastAsia"/>
        </w:rPr>
        <w:t>0</w:t>
      </w:r>
      <w:r w:rsidR="006567FB" w:rsidRPr="006567FB">
        <w:rPr>
          <w:rFonts w:hint="eastAsia"/>
        </w:rPr>
        <w:t>秒到约</w:t>
      </w:r>
      <w:r w:rsidR="006567FB" w:rsidRPr="006567FB">
        <w:rPr>
          <w:rFonts w:hint="eastAsia"/>
        </w:rPr>
        <w:t>1</w:t>
      </w:r>
      <w:r w:rsidR="006567FB" w:rsidRPr="006567FB">
        <w:rPr>
          <w:rFonts w:hint="eastAsia"/>
        </w:rPr>
        <w:t>秒，</w:t>
      </w:r>
      <w:r w:rsidR="006567FB">
        <w:rPr>
          <w:rFonts w:hint="eastAsia"/>
        </w:rPr>
        <w:t>机器人保持静止状态，从</w:t>
      </w:r>
      <w:r w:rsidR="006567FB">
        <w:rPr>
          <w:rFonts w:hint="eastAsia"/>
        </w:rPr>
        <w:t>1</w:t>
      </w:r>
      <w:r w:rsidR="006567FB">
        <w:rPr>
          <w:rFonts w:hint="eastAsia"/>
        </w:rPr>
        <w:t>秒开始站立，在</w:t>
      </w:r>
      <w:r w:rsidR="006567FB">
        <w:rPr>
          <w:rFonts w:hint="eastAsia"/>
        </w:rPr>
        <w:t>1</w:t>
      </w:r>
      <w:r w:rsidR="006567FB">
        <w:rPr>
          <w:rFonts w:hint="eastAsia"/>
        </w:rPr>
        <w:t>秒到</w:t>
      </w:r>
      <w:r w:rsidR="006567FB">
        <w:rPr>
          <w:rFonts w:hint="eastAsia"/>
        </w:rPr>
        <w:t>3</w:t>
      </w:r>
      <w:r w:rsidR="006567FB">
        <w:rPr>
          <w:rFonts w:hint="eastAsia"/>
        </w:rPr>
        <w:t>秒期间，机器人以匀速抬升内轮，在</w:t>
      </w:r>
      <w:r w:rsidR="006567FB">
        <w:rPr>
          <w:rFonts w:hint="eastAsia"/>
        </w:rPr>
        <w:t>3</w:t>
      </w:r>
      <w:r w:rsidR="006567FB">
        <w:rPr>
          <w:rFonts w:hint="eastAsia"/>
        </w:rPr>
        <w:t>秒时到达最高点，此时机器人</w:t>
      </w:r>
      <w:r w:rsidR="006567FB" w:rsidRPr="006567FB">
        <w:t>反馈角度与目标角度几乎完全重合，系统表现出良好的跟踪能力和稳定性</w:t>
      </w:r>
      <w:r w:rsidR="006567FB">
        <w:rPr>
          <w:rFonts w:hint="eastAsia"/>
        </w:rPr>
        <w:t>，同时也验证了在最高点切换</w:t>
      </w:r>
      <w:r w:rsidR="006567FB">
        <w:rPr>
          <w:rFonts w:hint="eastAsia"/>
        </w:rPr>
        <w:t>LQR</w:t>
      </w:r>
      <w:r w:rsidR="006567FB">
        <w:rPr>
          <w:rFonts w:hint="eastAsia"/>
        </w:rPr>
        <w:t>控制参数的控制策略的可行性。</w:t>
      </w:r>
    </w:p>
    <w:p w14:paraId="26CF6838" w14:textId="77777777" w:rsidR="00BF0418" w:rsidRDefault="00BF0418" w:rsidP="00BF0418">
      <w:pPr>
        <w:pStyle w:val="af2"/>
        <w:keepNext/>
      </w:pPr>
      <w:r>
        <w:rPr>
          <w:rFonts w:hint="eastAsia"/>
        </w:rPr>
        <w:drawing>
          <wp:inline distT="0" distB="0" distL="0" distR="0" wp14:anchorId="7F5CCBFB" wp14:editId="0B359194">
            <wp:extent cx="3905720" cy="3124200"/>
            <wp:effectExtent l="0" t="0" r="0" b="0"/>
            <wp:docPr id="7552644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64479" name="图片 755264479"/>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914808" cy="3131470"/>
                    </a:xfrm>
                    <a:prstGeom prst="rect">
                      <a:avLst/>
                    </a:prstGeom>
                  </pic:spPr>
                </pic:pic>
              </a:graphicData>
            </a:graphic>
          </wp:inline>
        </w:drawing>
      </w:r>
    </w:p>
    <w:p w14:paraId="1E9F3436" w14:textId="5E347FBA" w:rsidR="00BF0418" w:rsidRDefault="00BF0418" w:rsidP="00BF0418">
      <w:pPr>
        <w:pStyle w:val="af4"/>
      </w:pPr>
      <w:bookmarkStart w:id="24" w:name="_Ref190973024"/>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3</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4</w:t>
      </w:r>
      <w:r w:rsidR="00C61E90">
        <w:fldChar w:fldCharType="end"/>
      </w:r>
      <w:bookmarkEnd w:id="24"/>
      <w:r>
        <w:rPr>
          <w:rFonts w:hint="eastAsia"/>
        </w:rPr>
        <w:t>站立实验仿真数据图</w:t>
      </w:r>
    </w:p>
    <w:p w14:paraId="1A6446B7" w14:textId="3C42BDDB" w:rsidR="00BF0418" w:rsidRPr="003D3F84" w:rsidRDefault="00BF0418" w:rsidP="00BF0418">
      <w:pPr>
        <w:pStyle w:val="af4"/>
      </w:pPr>
      <w:r>
        <w:t xml:space="preserve">Fig. </w:t>
      </w:r>
      <w:r w:rsidR="00C61E90">
        <w:fldChar w:fldCharType="begin"/>
      </w:r>
      <w:r w:rsidR="00C61E90">
        <w:instrText xml:space="preserve"> STYLEREF 1 \s </w:instrText>
      </w:r>
      <w:r w:rsidR="00C61E90">
        <w:fldChar w:fldCharType="separate"/>
      </w:r>
      <w:r w:rsidR="00C61E90">
        <w:rPr>
          <w:noProof/>
        </w:rPr>
        <w:t>3</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4</w:t>
      </w:r>
      <w:r w:rsidR="00C61E90">
        <w:fldChar w:fldCharType="end"/>
      </w:r>
      <w:r w:rsidRPr="00BF0418">
        <w:t xml:space="preserve"> Simulation data plot of standing experiment</w:t>
      </w:r>
    </w:p>
    <w:p w14:paraId="7BF36C92" w14:textId="3F69AFDA" w:rsidR="001E57FE" w:rsidRDefault="001E57FE" w:rsidP="001E57FE">
      <w:pPr>
        <w:pStyle w:val="2"/>
        <w:spacing w:before="156" w:after="156"/>
      </w:pPr>
      <w:r>
        <w:rPr>
          <w:rFonts w:hint="eastAsia"/>
        </w:rPr>
        <w:t>Webots</w:t>
      </w:r>
      <w:r>
        <w:rPr>
          <w:rFonts w:hint="eastAsia"/>
        </w:rPr>
        <w:t>仿真验证</w:t>
      </w:r>
    </w:p>
    <w:p w14:paraId="7D304D01" w14:textId="17D28E21" w:rsidR="00A90055" w:rsidRDefault="00A90055" w:rsidP="00A90055">
      <w:pPr>
        <w:ind w:firstLine="480"/>
      </w:pPr>
      <w:r w:rsidRPr="00A90055">
        <w:t>为了进一步验证轮圈腿</w:t>
      </w:r>
      <w:proofErr w:type="gramStart"/>
      <w:r w:rsidRPr="00A90055">
        <w:t>式平衡</w:t>
      </w:r>
      <w:proofErr w:type="gramEnd"/>
      <w:r w:rsidRPr="00A90055">
        <w:t>机器人在复杂运动环境中的控制性能与稳定性，</w:t>
      </w:r>
      <w:r w:rsidR="00886388">
        <w:t>本文</w:t>
      </w:r>
      <w:r w:rsidRPr="00A90055">
        <w:t>使用</w:t>
      </w:r>
      <w:r w:rsidRPr="00A90055">
        <w:t>Webots</w:t>
      </w:r>
      <w:r w:rsidRPr="00A90055">
        <w:t>仿真平台进行了多种运动实验。</w:t>
      </w:r>
      <w:r w:rsidRPr="00A90055">
        <w:t>Webots</w:t>
      </w:r>
      <w:r w:rsidRPr="00A90055">
        <w:t>是一款常用的机</w:t>
      </w:r>
      <w:r w:rsidRPr="00A90055">
        <w:lastRenderedPageBreak/>
        <w:t>器人仿真工具，提供了丰富的物理引擎和控制接口，可以高效地模拟机器人的动态行为。在这一章中，</w:t>
      </w:r>
      <w:r w:rsidR="00886388">
        <w:t>本文</w:t>
      </w:r>
      <w:r w:rsidRPr="00A90055">
        <w:t>将介绍在</w:t>
      </w:r>
      <w:r w:rsidRPr="00A90055">
        <w:t>Webots</w:t>
      </w:r>
      <w:r w:rsidRPr="00A90055">
        <w:t>中进行的四个仿真实验：行走实验、站立实验、跳跃实验以及上台阶实验。</w:t>
      </w:r>
    </w:p>
    <w:p w14:paraId="5FABBAB6" w14:textId="7F69C0C6" w:rsidR="002D593E" w:rsidRDefault="002D593E" w:rsidP="002D593E">
      <w:pPr>
        <w:pStyle w:val="3"/>
      </w:pPr>
      <w:r>
        <w:rPr>
          <w:rFonts w:hint="eastAsia"/>
        </w:rPr>
        <w:t>Webots</w:t>
      </w:r>
      <w:r>
        <w:rPr>
          <w:rFonts w:hint="eastAsia"/>
        </w:rPr>
        <w:t>仿真环境搭建</w:t>
      </w:r>
    </w:p>
    <w:p w14:paraId="2B3B6D9A" w14:textId="3C857BA3" w:rsidR="002D593E" w:rsidRDefault="002D593E" w:rsidP="002D593E">
      <w:pPr>
        <w:pStyle w:val="3"/>
      </w:pPr>
      <w:r>
        <w:rPr>
          <w:rFonts w:hint="eastAsia"/>
        </w:rPr>
        <w:t>行走实验</w:t>
      </w:r>
    </w:p>
    <w:p w14:paraId="55D187FB" w14:textId="11623AA7" w:rsidR="002D593E" w:rsidRDefault="002D593E" w:rsidP="002D593E">
      <w:pPr>
        <w:pStyle w:val="3"/>
      </w:pPr>
      <w:r>
        <w:rPr>
          <w:rFonts w:hint="eastAsia"/>
        </w:rPr>
        <w:t>站立实验</w:t>
      </w:r>
    </w:p>
    <w:p w14:paraId="0182A28F" w14:textId="6D86CEAC" w:rsidR="002D593E" w:rsidRDefault="002D593E" w:rsidP="002D593E">
      <w:pPr>
        <w:pStyle w:val="3"/>
      </w:pPr>
      <w:r>
        <w:rPr>
          <w:rFonts w:hint="eastAsia"/>
        </w:rPr>
        <w:t>跳跃实验</w:t>
      </w:r>
    </w:p>
    <w:p w14:paraId="6F94C8DC" w14:textId="4628D5C3" w:rsidR="002D593E" w:rsidRPr="002D593E" w:rsidRDefault="002D593E" w:rsidP="002D593E">
      <w:pPr>
        <w:pStyle w:val="3"/>
      </w:pPr>
      <w:r>
        <w:rPr>
          <w:rFonts w:hint="eastAsia"/>
        </w:rPr>
        <w:t>上台阶实验</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79BBCDD6" w14:textId="15333408" w:rsidR="001A7C1B" w:rsidRPr="001A7C1B" w:rsidRDefault="001A7C1B" w:rsidP="001A7C1B">
      <w:pPr>
        <w:pStyle w:val="2"/>
        <w:spacing w:before="156" w:after="156"/>
      </w:pPr>
      <w:r>
        <w:rPr>
          <w:rFonts w:hint="eastAsia"/>
        </w:rPr>
        <w:t>硬件系统搭建</w:t>
      </w:r>
    </w:p>
    <w:p w14:paraId="30A8C92F" w14:textId="0FA6DBDE" w:rsidR="00122760" w:rsidRDefault="00D61C64" w:rsidP="001A7C1B">
      <w:pPr>
        <w:pStyle w:val="3"/>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18DEBEF6" w:rsidR="00504090" w:rsidRDefault="00572B9B" w:rsidP="00161FBD">
      <w:pPr>
        <w:ind w:firstLine="480"/>
      </w:pPr>
      <w:r>
        <w:fldChar w:fldCharType="begin"/>
      </w:r>
      <w:r>
        <w:instrText xml:space="preserve"> MACROBUTTON MTEditEquationSection2 </w:instrText>
      </w:r>
      <w:r w:rsidRPr="00572B9B">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122760" w:rsidRPr="00122760">
        <w:rPr>
          <w:rFonts w:hint="eastAsia"/>
        </w:rPr>
        <w:t>轮圈腿</w:t>
      </w:r>
      <w:proofErr w:type="gramStart"/>
      <w:r w:rsidR="00122760" w:rsidRPr="00122760">
        <w:rPr>
          <w:rFonts w:hint="eastAsia"/>
        </w:rPr>
        <w:t>式平衡</w:t>
      </w:r>
      <w:proofErr w:type="gramEnd"/>
      <w:r w:rsidR="00122760" w:rsidRPr="00122760">
        <w:rPr>
          <w:rFonts w:hint="eastAsia"/>
        </w:rPr>
        <w:t>机器人的多模态运动特性对驱动系统提出了严苛的功能需求。根据机器人的机械构型与控制目标</w:t>
      </w:r>
      <w:r w:rsidR="00DC102E">
        <w:rPr>
          <w:rFonts w:hint="eastAsia"/>
        </w:rPr>
        <w:t>，</w:t>
      </w:r>
      <w:r w:rsidR="00122760">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1A7C1B">
      <w:pPr>
        <w:pStyle w:val="4"/>
      </w:pPr>
      <w:r>
        <w:rPr>
          <w:rFonts w:hint="eastAsia"/>
        </w:rPr>
        <w:t>内轮电机需求分析</w:t>
      </w:r>
    </w:p>
    <w:p w14:paraId="35403AAF" w14:textId="27557F9B"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w:t>
      </w:r>
      <w:r w:rsidR="00886388">
        <w:t>本文</w:t>
      </w:r>
      <w:r w:rsidRPr="00504090">
        <w:t>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w:t>
      </w:r>
      <w:r w:rsidRPr="00514685">
        <w:rPr>
          <w:rFonts w:hint="eastAsia"/>
        </w:rPr>
        <w:lastRenderedPageBreak/>
        <w:t>公式可得所需的最大静态力矩为：</w:t>
      </w:r>
    </w:p>
    <w:p w14:paraId="1D99FDC3" w14:textId="3FB2BEC9" w:rsidR="00514685" w:rsidRDefault="00514685" w:rsidP="00504090">
      <w:pPr>
        <w:pStyle w:val="mathTYPE"/>
      </w:pPr>
      <w:r>
        <w:tab/>
      </w:r>
      <w:r w:rsidR="00612DED" w:rsidRPr="00504090">
        <w:object w:dxaOrig="3900" w:dyaOrig="740" w14:anchorId="5CC9D494">
          <v:shape id="_x0000_i1242" type="#_x0000_t75" style="width:195.4pt;height:37.15pt" o:ole="">
            <v:imagedata r:id="rId463" o:title=""/>
          </v:shape>
          <o:OLEObject Type="Embed" ProgID="Equation.DSMT4" ShapeID="_x0000_i1242" DrawAspect="Content" ObjectID="_1801814455" r:id="rId464"/>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1</w:instrText>
        </w:r>
      </w:fldSimple>
      <w:r w:rsidR="00572B9B">
        <w:instrText>)</w:instrText>
      </w:r>
      <w:r w:rsidR="00572B9B">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7AA7C7DD" w:rsidR="00504090" w:rsidRDefault="00504090" w:rsidP="00504090">
      <w:pPr>
        <w:pStyle w:val="mathTYPE"/>
      </w:pPr>
      <w:r>
        <w:tab/>
      </w:r>
      <w:r w:rsidR="004E4663">
        <w:object w:dxaOrig="3040" w:dyaOrig="780" w14:anchorId="55B63E87">
          <v:shape id="_x0000_i1243" type="#_x0000_t75" style="width:151.5pt;height:39.4pt" o:ole="">
            <v:imagedata r:id="rId465" o:title=""/>
          </v:shape>
          <o:OLEObject Type="Embed" ProgID="Equation.DSMT4" ShapeID="_x0000_i1243" DrawAspect="Content" ObjectID="_1801814456" r:id="rId466"/>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2</w:instrText>
        </w:r>
      </w:fldSimple>
      <w:r w:rsidR="00572B9B">
        <w:instrText>)</w:instrText>
      </w:r>
      <w:r w:rsidR="00572B9B">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0CDA6005" w:rsidR="00504090" w:rsidRDefault="00504090" w:rsidP="00504090">
      <w:pPr>
        <w:pStyle w:val="mathTYPE"/>
      </w:pPr>
      <w:r>
        <w:tab/>
      </w:r>
      <w:r w:rsidR="00612DED">
        <w:object w:dxaOrig="3180" w:dyaOrig="780" w14:anchorId="48CDC729">
          <v:shape id="_x0000_i1244" type="#_x0000_t75" style="width:159pt;height:39.4pt" o:ole="">
            <v:imagedata r:id="rId467" o:title=""/>
          </v:shape>
          <o:OLEObject Type="Embed" ProgID="Equation.DSMT4" ShapeID="_x0000_i1244" DrawAspect="Content" ObjectID="_1801814457" r:id="rId468"/>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3</w:instrText>
        </w:r>
      </w:fldSimple>
      <w:r w:rsidR="00572B9B">
        <w:instrText>)</w:instrText>
      </w:r>
      <w:r w:rsidR="00572B9B">
        <w:fldChar w:fldCharType="end"/>
      </w:r>
    </w:p>
    <w:p w14:paraId="47876717" w14:textId="10E3D758" w:rsidR="007A1E2E" w:rsidRDefault="00886388" w:rsidP="007A1E2E">
      <w:pPr>
        <w:ind w:firstLine="480"/>
      </w:pPr>
      <w:r>
        <w:rPr>
          <w:rFonts w:hint="eastAsia"/>
        </w:rPr>
        <w:t>本文</w:t>
      </w:r>
      <w:r w:rsidR="007A1E2E">
        <w:rPr>
          <w:rFonts w:hint="eastAsia"/>
        </w:rPr>
        <w:t>选用的电机是</w:t>
      </w:r>
      <w:r w:rsidR="007A1E2E">
        <w:rPr>
          <w:rFonts w:hint="eastAsia"/>
        </w:rPr>
        <w:t>CyberGear</w:t>
      </w:r>
      <w:r w:rsidR="003605BC">
        <w:rPr>
          <w:rFonts w:hint="eastAsia"/>
        </w:rPr>
        <w:t>减速电机</w:t>
      </w:r>
      <w:r w:rsidR="00AE5869">
        <w:rPr>
          <w:rFonts w:hint="eastAsia"/>
        </w:rPr>
        <w:t>，如</w:t>
      </w:r>
      <w:r w:rsidR="00AE5869">
        <w:fldChar w:fldCharType="begin"/>
      </w:r>
      <w:r w:rsidR="00AE5869">
        <w:instrText xml:space="preserve"> </w:instrText>
      </w:r>
      <w:r w:rsidR="00AE5869">
        <w:rPr>
          <w:rFonts w:hint="eastAsia"/>
        </w:rPr>
        <w:instrText>REF _Ref191028120 \h</w:instrText>
      </w:r>
      <w:r w:rsidR="00AE5869">
        <w:instrText xml:space="preserve"> </w:instrText>
      </w:r>
      <w:r w:rsidR="00AE5869">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1</w:t>
      </w:r>
      <w:r w:rsidR="00AE5869">
        <w:fldChar w:fldCharType="end"/>
      </w:r>
      <w:r w:rsidR="00AE5869">
        <w:rPr>
          <w:rFonts w:hint="eastAsia"/>
        </w:rPr>
        <w:t>所示</w:t>
      </w:r>
      <w:r w:rsidR="003605BC">
        <w:rPr>
          <w:rFonts w:hint="eastAsia"/>
        </w:rPr>
        <w:t>，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5" type="#_x0000_t75" style="width:31.9pt;height:15.4pt" o:ole="">
            <v:imagedata r:id="rId469" o:title=""/>
          </v:shape>
          <o:OLEObject Type="Embed" ProgID="Equation.DSMT4" ShapeID="_x0000_i1245" DrawAspect="Content" ObjectID="_1801814458" r:id="rId470"/>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35634318" w:rsidR="00887659" w:rsidRDefault="00161FBD" w:rsidP="00161FBD">
      <w:pPr>
        <w:pStyle w:val="mathTYPE"/>
      </w:pPr>
      <w:r>
        <w:tab/>
      </w:r>
      <w:r>
        <w:object w:dxaOrig="1620" w:dyaOrig="380" w14:anchorId="531EC9B7">
          <v:shape id="_x0000_i1246" type="#_x0000_t75" style="width:81pt;height:18.75pt" o:ole="">
            <v:imagedata r:id="rId471" o:title=""/>
          </v:shape>
          <o:OLEObject Type="Embed" ProgID="Equation.DSMT4" ShapeID="_x0000_i1246" DrawAspect="Content" ObjectID="_1801814459" r:id="rId472"/>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4</w:instrText>
        </w:r>
      </w:fldSimple>
      <w:r w:rsidR="00572B9B">
        <w:instrText>)</w:instrText>
      </w:r>
      <w:r w:rsidR="00572B9B">
        <w:fldChar w:fldCharType="end"/>
      </w:r>
    </w:p>
    <w:p w14:paraId="7F7FC69B" w14:textId="77777777" w:rsidR="00D70232" w:rsidRDefault="00D70232" w:rsidP="00D70232">
      <w:pPr>
        <w:pStyle w:val="af2"/>
        <w:keepNext/>
      </w:pPr>
      <w:r>
        <w:rPr>
          <w:rFonts w:hint="eastAsia"/>
        </w:rPr>
        <mc:AlternateContent>
          <mc:Choice Requires="wps">
            <w:drawing>
              <wp:inline distT="0" distB="0" distL="0" distR="0" wp14:anchorId="2DC865D4" wp14:editId="794F0949">
                <wp:extent cx="304800" cy="304800"/>
                <wp:effectExtent l="0" t="0" r="0" b="0"/>
                <wp:docPr id="1234665906"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5C51C3" id="矩形 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drawing>
          <wp:inline distT="0" distB="0" distL="0" distR="0" wp14:anchorId="6FFB8F9D" wp14:editId="501A4A37">
            <wp:extent cx="3096742" cy="2875280"/>
            <wp:effectExtent l="0" t="0" r="8890" b="1270"/>
            <wp:docPr id="9266049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4968" name="图片 926604968"/>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3110179" cy="2887756"/>
                    </a:xfrm>
                    <a:prstGeom prst="rect">
                      <a:avLst/>
                    </a:prstGeom>
                  </pic:spPr>
                </pic:pic>
              </a:graphicData>
            </a:graphic>
          </wp:inline>
        </w:drawing>
      </w:r>
    </w:p>
    <w:p w14:paraId="4C453EB0" w14:textId="53BBC588" w:rsidR="00D70232" w:rsidRDefault="00D70232" w:rsidP="00D70232">
      <w:pPr>
        <w:pStyle w:val="af4"/>
      </w:pPr>
      <w:bookmarkStart w:id="25" w:name="_Ref191028120"/>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4</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1</w:t>
      </w:r>
      <w:r w:rsidR="00C61E90">
        <w:fldChar w:fldCharType="end"/>
      </w:r>
      <w:bookmarkEnd w:id="25"/>
      <w:r>
        <w:rPr>
          <w:rFonts w:hint="eastAsia"/>
        </w:rPr>
        <w:t xml:space="preserve"> CyberGear</w:t>
      </w:r>
      <w:r>
        <w:rPr>
          <w:rFonts w:hint="eastAsia"/>
        </w:rPr>
        <w:t>电机实物图</w:t>
      </w:r>
    </w:p>
    <w:p w14:paraId="527FE781" w14:textId="094A48BF" w:rsidR="001A7C1B" w:rsidRDefault="00D70232" w:rsidP="00D70232">
      <w:pPr>
        <w:pStyle w:val="af4"/>
      </w:pPr>
      <w:r>
        <w:t xml:space="preserve">Fig. </w:t>
      </w:r>
      <w:r w:rsidR="00C61E90">
        <w:fldChar w:fldCharType="begin"/>
      </w:r>
      <w:r w:rsidR="00C61E90">
        <w:instrText xml:space="preserve"> STYLEREF 1 \s </w:instrText>
      </w:r>
      <w:r w:rsidR="00C61E90">
        <w:fldChar w:fldCharType="separate"/>
      </w:r>
      <w:r w:rsidR="00C61E90">
        <w:rPr>
          <w:noProof/>
        </w:rPr>
        <w:t>4</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1</w:t>
      </w:r>
      <w:r w:rsidR="00C61E90">
        <w:fldChar w:fldCharType="end"/>
      </w:r>
      <w:r w:rsidRPr="00D70232">
        <w:t xml:space="preserve"> Physical drawing of CyberGear motor</w:t>
      </w:r>
    </w:p>
    <w:p w14:paraId="634C0551" w14:textId="39D3CC37"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CC1B3BF" w:rsidR="004B49AB" w:rsidRPr="00B613F4" w:rsidRDefault="004B49AB" w:rsidP="00B613F4">
      <w:pPr>
        <w:pStyle w:val="af4"/>
      </w:pPr>
      <w:bookmarkStart w:id="26" w:name="_Ref190875186"/>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1</w:t>
      </w:r>
      <w:r w:rsidR="0076439B" w:rsidRPr="00B613F4">
        <w:fldChar w:fldCharType="end"/>
      </w:r>
      <w:bookmarkEnd w:id="26"/>
      <w:r w:rsidRPr="00B613F4">
        <w:rPr>
          <w:rFonts w:hint="eastAsia"/>
        </w:rPr>
        <w:t>内轮电机参数表</w:t>
      </w:r>
    </w:p>
    <w:p w14:paraId="4F1A9768" w14:textId="1F8A3E35" w:rsidR="004B49AB" w:rsidRPr="00B613F4" w:rsidRDefault="004B49A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0076439B" w:rsidRPr="00B613F4">
        <w:t>.</w:t>
      </w:r>
      <w:r w:rsidR="00202FA9">
        <w:fldChar w:fldCharType="begin"/>
      </w:r>
      <w:r w:rsidR="00202FA9">
        <w:instrText xml:space="preserve"> SEQ Table \* ARABIC \s 1 </w:instrText>
      </w:r>
      <w:r w:rsidR="00202FA9">
        <w:fldChar w:fldCharType="separate"/>
      </w:r>
      <w:r w:rsidR="00BD3A3C">
        <w:rPr>
          <w:noProof/>
        </w:rPr>
        <w:t>1</w:t>
      </w:r>
      <w:r w:rsidR="00202FA9">
        <w:rPr>
          <w:noProof/>
        </w:rPr>
        <w:fldChar w:fldCharType="end"/>
      </w:r>
      <w:r w:rsidRPr="00B613F4">
        <w:t xml:space="preserve"> Inner </w:t>
      </w:r>
      <w:r w:rsidR="00FA2692" w:rsidRPr="00B613F4">
        <w:rPr>
          <w:rFonts w:hint="eastAsia"/>
        </w:rPr>
        <w:t>w</w:t>
      </w:r>
      <w:r w:rsidRPr="00B613F4">
        <w:t xml:space="preserve">heel </w:t>
      </w:r>
      <w:r w:rsidR="00FA2692" w:rsidRPr="00B613F4">
        <w:rPr>
          <w:rFonts w:hint="eastAsia"/>
        </w:rPr>
        <w:t>m</w:t>
      </w:r>
      <w:r w:rsidRPr="00B613F4">
        <w:t xml:space="preserve">otor </w:t>
      </w:r>
      <w:r w:rsidR="00FA2692" w:rsidRPr="00B613F4">
        <w:rPr>
          <w:rFonts w:hint="eastAsia"/>
        </w:rPr>
        <w:t>p</w:t>
      </w:r>
      <w:r w:rsidRPr="00B613F4">
        <w:t xml:space="preserve">arameter </w:t>
      </w:r>
      <w:r w:rsidR="00FA2692" w:rsidRPr="00B613F4">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54FBB8A9" w14:textId="2B0D828C" w:rsidR="00106945" w:rsidRDefault="00106945"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rPr>
                <w:sz w:val="21"/>
                <w:szCs w:val="21"/>
              </w:rPr>
            </w:pPr>
            <w:r>
              <w:rPr>
                <w:rFonts w:hint="eastAsia"/>
                <w:sz w:val="21"/>
                <w:szCs w:val="21"/>
              </w:rPr>
              <w:t>CyberGear</w:t>
            </w:r>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1A7C1B">
      <w:pPr>
        <w:pStyle w:val="4"/>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7" type="#_x0000_t75" style="width:64.15pt;height:18.75pt" o:ole="">
            <v:imagedata r:id="rId474" o:title=""/>
          </v:shape>
          <o:OLEObject Type="Embed" ProgID="Equation.DSMT4" ShapeID="_x0000_i1247" DrawAspect="Content" ObjectID="_1801814460" r:id="rId475"/>
        </w:object>
      </w:r>
      <w:r w:rsidR="005C5512">
        <w:rPr>
          <w:rFonts w:hint="eastAsia"/>
        </w:rPr>
        <w:t>，</w:t>
      </w:r>
      <w:r w:rsidR="005C5512" w:rsidRPr="005C5512">
        <w:t>两侧内轮和机体的质量和为</w:t>
      </w:r>
      <w:r w:rsidR="00612DED">
        <w:object w:dxaOrig="2720" w:dyaOrig="420" w14:anchorId="6B2111F3">
          <v:shape id="_x0000_i1248" type="#_x0000_t75" style="width:136.15pt;height:21.4pt" o:ole="">
            <v:imagedata r:id="rId476" o:title=""/>
          </v:shape>
          <o:OLEObject Type="Embed" ProgID="Equation.DSMT4" ShapeID="_x0000_i1248" DrawAspect="Content" ObjectID="_1801814461" r:id="rId477"/>
        </w:object>
      </w:r>
      <w:r w:rsidR="00D83704">
        <w:rPr>
          <w:rFonts w:hint="eastAsia"/>
        </w:rPr>
        <w:t>，力臂长度即机体转轴到外轮转轴的距离</w:t>
      </w:r>
      <w:r w:rsidR="00D83704">
        <w:object w:dxaOrig="1200" w:dyaOrig="300" w14:anchorId="768F6E32">
          <v:shape id="_x0000_i1249" type="#_x0000_t75" style="width:60pt;height:15.4pt" o:ole="">
            <v:imagedata r:id="rId478" o:title=""/>
          </v:shape>
          <o:OLEObject Type="Embed" ProgID="Equation.DSMT4" ShapeID="_x0000_i1249" DrawAspect="Content" ObjectID="_1801814462" r:id="rId479"/>
        </w:object>
      </w:r>
      <w:r w:rsidR="00D83704">
        <w:rPr>
          <w:rFonts w:hint="eastAsia"/>
        </w:rPr>
        <w:t>，</w:t>
      </w:r>
      <w:r w:rsidR="00D83704" w:rsidRPr="00D83704">
        <w:t>根据力矩公式，外轮电机所需的最大静态力矩为：</w:t>
      </w:r>
    </w:p>
    <w:p w14:paraId="248FC203" w14:textId="11692E38" w:rsidR="00D83704" w:rsidRDefault="00D83704" w:rsidP="00A4164B">
      <w:pPr>
        <w:pStyle w:val="mathTYPE"/>
      </w:pPr>
      <w:r>
        <w:tab/>
      </w:r>
      <w:r w:rsidR="00AE38FE" w:rsidRPr="00A4164B">
        <w:object w:dxaOrig="3840" w:dyaOrig="740" w14:anchorId="644F5988">
          <v:shape id="_x0000_i1250" type="#_x0000_t75" style="width:192pt;height:36.75pt" o:ole="">
            <v:imagedata r:id="rId480" o:title=""/>
          </v:shape>
          <o:OLEObject Type="Embed" ProgID="Equation.DSMT4" ShapeID="_x0000_i1250" DrawAspect="Content" ObjectID="_1801814463" r:id="rId481"/>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5</w:instrText>
        </w:r>
      </w:fldSimple>
      <w:r w:rsidR="00572B9B">
        <w:instrText>)</w:instrText>
      </w:r>
      <w:r w:rsidR="00572B9B">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51" type="#_x0000_t75" style="width:73.9pt;height:18pt" o:ole="">
            <v:imagedata r:id="rId482" o:title=""/>
          </v:shape>
          <o:OLEObject Type="Embed" ProgID="Equation.DSMT4" ShapeID="_x0000_i1251" DrawAspect="Content" ObjectID="_1801814464" r:id="rId483"/>
        </w:object>
      </w:r>
      <w:r w:rsidR="003D7B0A">
        <w:rPr>
          <w:rFonts w:hint="eastAsia"/>
        </w:rPr>
        <w:t>，外轮</w:t>
      </w:r>
      <w:r w:rsidR="003D7B0A">
        <w:rPr>
          <w:rFonts w:hint="eastAsia"/>
        </w:rPr>
        <w:lastRenderedPageBreak/>
        <w:t>的等效转动惯量为</w:t>
      </w:r>
      <w:r w:rsidR="003D7B0A">
        <w:object w:dxaOrig="1800" w:dyaOrig="420" w14:anchorId="1B025637">
          <v:shape id="_x0000_i1252" type="#_x0000_t75" style="width:90pt;height:21.4pt" o:ole="">
            <v:imagedata r:id="rId484" o:title=""/>
          </v:shape>
          <o:OLEObject Type="Embed" ProgID="Equation.DSMT4" ShapeID="_x0000_i1252" DrawAspect="Content" ObjectID="_1801814465" r:id="rId485"/>
        </w:object>
      </w:r>
      <w:r w:rsidR="003D7B0A">
        <w:rPr>
          <w:rFonts w:hint="eastAsia"/>
        </w:rPr>
        <w:t>，</w:t>
      </w:r>
      <w:r w:rsidR="003D7B0A" w:rsidRPr="003D7B0A">
        <w:t>根据动态力矩公式：</w:t>
      </w:r>
    </w:p>
    <w:p w14:paraId="21243D4A" w14:textId="2B6FAAC3" w:rsidR="00D744DE" w:rsidRDefault="00D744DE" w:rsidP="00D744DE">
      <w:pPr>
        <w:pStyle w:val="mathTYPE"/>
      </w:pPr>
      <w:r>
        <w:tab/>
      </w:r>
      <w:r>
        <w:object w:dxaOrig="3000" w:dyaOrig="780" w14:anchorId="44FF6052">
          <v:shape id="_x0000_i1253" type="#_x0000_t75" style="width:150pt;height:39.4pt" o:ole="">
            <v:imagedata r:id="rId486" o:title=""/>
          </v:shape>
          <o:OLEObject Type="Embed" ProgID="Equation.DSMT4" ShapeID="_x0000_i1253" DrawAspect="Content" ObjectID="_1801814466" r:id="rId487"/>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6</w:instrText>
        </w:r>
      </w:fldSimple>
      <w:r w:rsidR="00572B9B">
        <w:instrText>)</w:instrText>
      </w:r>
      <w:r w:rsidR="00572B9B">
        <w:fldChar w:fldCharType="end"/>
      </w:r>
    </w:p>
    <w:p w14:paraId="2C7B48D6" w14:textId="0A077987" w:rsidR="00D744DE" w:rsidRDefault="00D744DE" w:rsidP="00D744DE">
      <w:pPr>
        <w:ind w:firstLine="480"/>
      </w:pPr>
      <w:r w:rsidRPr="00D744DE">
        <w:t>外轮电机在机器人执行动态任务时，最大力矩需求是静态力矩和动态力矩的叠加。在机器人进行跳跃、攀爬或急加速等动作时，外轮电机的最大力矩为：</w:t>
      </w:r>
    </w:p>
    <w:p w14:paraId="0A54BA35" w14:textId="5AB70DD5" w:rsidR="00D744DE" w:rsidRDefault="00D744DE" w:rsidP="00D744DE">
      <w:pPr>
        <w:pStyle w:val="mathTYPE"/>
      </w:pPr>
      <w:r>
        <w:tab/>
      </w:r>
      <w:r>
        <w:object w:dxaOrig="3180" w:dyaOrig="780" w14:anchorId="0BCD391A">
          <v:shape id="_x0000_i1254" type="#_x0000_t75" style="width:159pt;height:39.4pt" o:ole="">
            <v:imagedata r:id="rId488" o:title=""/>
          </v:shape>
          <o:OLEObject Type="Embed" ProgID="Equation.DSMT4" ShapeID="_x0000_i1254" DrawAspect="Content" ObjectID="_1801814467" r:id="rId489"/>
        </w:object>
      </w:r>
      <w:r>
        <w:tab/>
      </w:r>
      <w:r w:rsidR="00572B9B">
        <w:fldChar w:fldCharType="begin"/>
      </w:r>
      <w:r w:rsidR="00572B9B">
        <w:instrText xml:space="preserve"> MACROBUTTON MTPlaceRef \* MERGEFORMAT </w:instrText>
      </w:r>
      <w:r w:rsidR="00572B9B">
        <w:fldChar w:fldCharType="begin"/>
      </w:r>
      <w:r w:rsidR="00572B9B">
        <w:instrText xml:space="preserve"> SEQ MTEqn \h \* MERGEFORMAT </w:instrText>
      </w:r>
      <w:r w:rsidR="00572B9B">
        <w:fldChar w:fldCharType="end"/>
      </w:r>
      <w:r w:rsidR="00572B9B">
        <w:instrText>(</w:instrText>
      </w:r>
      <w:fldSimple w:instr=" SEQ MTChap \c \* Arabic \* MERGEFORMAT ">
        <w:r w:rsidR="00BD3A3C">
          <w:rPr>
            <w:noProof/>
          </w:rPr>
          <w:instrText>4</w:instrText>
        </w:r>
      </w:fldSimple>
      <w:r w:rsidR="00572B9B">
        <w:instrText>.</w:instrText>
      </w:r>
      <w:fldSimple w:instr=" SEQ MTEqn \c \* Arabic \* MERGEFORMAT ">
        <w:r w:rsidR="00BD3A3C">
          <w:rPr>
            <w:noProof/>
          </w:rPr>
          <w:instrText>7</w:instrText>
        </w:r>
      </w:fldSimple>
      <w:r w:rsidR="00572B9B">
        <w:instrText>)</w:instrText>
      </w:r>
      <w:r w:rsidR="00572B9B">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6BE92D57" w14:textId="46607F3B" w:rsidR="00AE5869" w:rsidRDefault="00A80457" w:rsidP="00D744DE">
      <w:pPr>
        <w:ind w:firstLine="480"/>
      </w:pPr>
      <w:r>
        <w:rPr>
          <w:rFonts w:hint="eastAsia"/>
        </w:rPr>
        <w:t>轮圈腿式机器人的外轮电机选择的是</w:t>
      </w:r>
      <w:r w:rsidR="00886388">
        <w:rPr>
          <w:rFonts w:hint="eastAsia"/>
        </w:rPr>
        <w:t>本文</w:t>
      </w:r>
      <w:r>
        <w:rPr>
          <w:rFonts w:hint="eastAsia"/>
        </w:rPr>
        <w:t>选择的一款</w:t>
      </w:r>
      <w:r w:rsidRPr="00350398">
        <w:t>MF7015-24V-10T</w:t>
      </w:r>
      <w:r>
        <w:rPr>
          <w:rFonts w:hint="eastAsia"/>
        </w:rPr>
        <w:t>直流无刷电机，</w:t>
      </w:r>
      <w:r w:rsidR="0030785C">
        <w:rPr>
          <w:rFonts w:hint="eastAsia"/>
        </w:rPr>
        <w:t>如</w:t>
      </w:r>
      <w:r w:rsidR="0030785C">
        <w:fldChar w:fldCharType="begin"/>
      </w:r>
      <w:r w:rsidR="0030785C">
        <w:instrText xml:space="preserve"> </w:instrText>
      </w:r>
      <w:r w:rsidR="0030785C">
        <w:rPr>
          <w:rFonts w:hint="eastAsia"/>
        </w:rPr>
        <w:instrText>REF _Ref191028352 \h</w:instrText>
      </w:r>
      <w:r w:rsidR="0030785C">
        <w:instrText xml:space="preserve"> </w:instrText>
      </w:r>
      <w:r w:rsidR="0030785C">
        <w:fldChar w:fldCharType="separate"/>
      </w:r>
      <w:r w:rsidR="00BD3A3C">
        <w:rPr>
          <w:rFonts w:hint="eastAsia"/>
        </w:rPr>
        <w:t>图</w:t>
      </w:r>
      <w:r w:rsidR="00BD3A3C">
        <w:rPr>
          <w:rFonts w:hint="eastAsia"/>
        </w:rPr>
        <w:t xml:space="preserve"> </w:t>
      </w:r>
      <w:r w:rsidR="00BD3A3C">
        <w:rPr>
          <w:noProof/>
        </w:rPr>
        <w:t>4</w:t>
      </w:r>
      <w:r w:rsidR="00BD3A3C">
        <w:t>.</w:t>
      </w:r>
      <w:r w:rsidR="00BD3A3C">
        <w:rPr>
          <w:noProof/>
        </w:rPr>
        <w:t>2</w:t>
      </w:r>
      <w:r w:rsidR="0030785C">
        <w:fldChar w:fldCharType="end"/>
      </w:r>
      <w:r w:rsidR="0030785C">
        <w:rPr>
          <w:rFonts w:hint="eastAsia"/>
        </w:rPr>
        <w:t>所示，</w:t>
      </w:r>
      <w:r>
        <w:rPr>
          <w:rFonts w:hint="eastAsia"/>
        </w:rPr>
        <w:t>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w:t>
      </w:r>
    </w:p>
    <w:p w14:paraId="09B81032" w14:textId="77777777" w:rsidR="0030785C" w:rsidRDefault="00AE5869" w:rsidP="0030785C">
      <w:pPr>
        <w:pStyle w:val="af2"/>
        <w:keepNext/>
      </w:pPr>
      <w:r w:rsidRPr="00AE5869">
        <w:drawing>
          <wp:inline distT="0" distB="0" distL="0" distR="0" wp14:anchorId="191717F9" wp14:editId="73C000DC">
            <wp:extent cx="2472552" cy="2707640"/>
            <wp:effectExtent l="0" t="0" r="4445" b="0"/>
            <wp:docPr id="807359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59919" name="图片 807359919"/>
                    <pic:cNvPicPr/>
                  </pic:nvPicPr>
                  <pic:blipFill rotWithShape="1">
                    <a:blip r:embed="rId490">
                      <a:extLst>
                        <a:ext uri="{28A0092B-C50C-407E-A947-70E740481C1C}">
                          <a14:useLocalDpi xmlns:a14="http://schemas.microsoft.com/office/drawing/2010/main" val="0"/>
                        </a:ext>
                      </a:extLst>
                    </a:blip>
                    <a:srcRect l="3082" t="15989" r="46521" b="28822"/>
                    <a:stretch/>
                  </pic:blipFill>
                  <pic:spPr bwMode="auto">
                    <a:xfrm>
                      <a:off x="0" y="0"/>
                      <a:ext cx="2479719" cy="2715489"/>
                    </a:xfrm>
                    <a:prstGeom prst="rect">
                      <a:avLst/>
                    </a:prstGeom>
                    <a:ln>
                      <a:noFill/>
                    </a:ln>
                    <a:extLst>
                      <a:ext uri="{53640926-AAD7-44D8-BBD7-CCE9431645EC}">
                        <a14:shadowObscured xmlns:a14="http://schemas.microsoft.com/office/drawing/2010/main"/>
                      </a:ext>
                    </a:extLst>
                  </pic:spPr>
                </pic:pic>
              </a:graphicData>
            </a:graphic>
          </wp:inline>
        </w:drawing>
      </w:r>
    </w:p>
    <w:p w14:paraId="7B202152" w14:textId="446839E9" w:rsidR="0030785C" w:rsidRDefault="0030785C" w:rsidP="0030785C">
      <w:pPr>
        <w:pStyle w:val="af4"/>
      </w:pPr>
      <w:bookmarkStart w:id="27" w:name="_Ref191028352"/>
      <w:r>
        <w:rPr>
          <w:rFonts w:hint="eastAsia"/>
        </w:rPr>
        <w:t>图</w:t>
      </w:r>
      <w:r>
        <w:rPr>
          <w:rFonts w:hint="eastAsia"/>
        </w:rPr>
        <w:t xml:space="preserve"> </w:t>
      </w:r>
      <w:r w:rsidR="00C61E90">
        <w:fldChar w:fldCharType="begin"/>
      </w:r>
      <w:r w:rsidR="00C61E90">
        <w:instrText xml:space="preserve"> </w:instrText>
      </w:r>
      <w:r w:rsidR="00C61E90">
        <w:rPr>
          <w:rFonts w:hint="eastAsia"/>
        </w:rPr>
        <w:instrText>STYLEREF 1 \s</w:instrText>
      </w:r>
      <w:r w:rsidR="00C61E90">
        <w:instrText xml:space="preserve"> </w:instrText>
      </w:r>
      <w:r w:rsidR="00C61E90">
        <w:fldChar w:fldCharType="separate"/>
      </w:r>
      <w:r w:rsidR="00C61E90">
        <w:rPr>
          <w:noProof/>
        </w:rPr>
        <w:t>4</w:t>
      </w:r>
      <w:r w:rsidR="00C61E90">
        <w:fldChar w:fldCharType="end"/>
      </w:r>
      <w:r w:rsidR="00C61E90">
        <w:t>.</w:t>
      </w:r>
      <w:r w:rsidR="00C61E90">
        <w:fldChar w:fldCharType="begin"/>
      </w:r>
      <w:r w:rsidR="00C61E90">
        <w:instrText xml:space="preserve"> </w:instrText>
      </w:r>
      <w:r w:rsidR="00C61E90">
        <w:rPr>
          <w:rFonts w:hint="eastAsia"/>
        </w:rPr>
        <w:instrText xml:space="preserve">SEQ </w:instrText>
      </w:r>
      <w:r w:rsidR="00C61E90">
        <w:rPr>
          <w:rFonts w:hint="eastAsia"/>
        </w:rPr>
        <w:instrText>图</w:instrText>
      </w:r>
      <w:r w:rsidR="00C61E90">
        <w:rPr>
          <w:rFonts w:hint="eastAsia"/>
        </w:rPr>
        <w:instrText xml:space="preserve"> \* ARABIC \s 1</w:instrText>
      </w:r>
      <w:r w:rsidR="00C61E90">
        <w:instrText xml:space="preserve"> </w:instrText>
      </w:r>
      <w:r w:rsidR="00C61E90">
        <w:fldChar w:fldCharType="separate"/>
      </w:r>
      <w:r w:rsidR="00C61E90">
        <w:rPr>
          <w:noProof/>
        </w:rPr>
        <w:t>2</w:t>
      </w:r>
      <w:r w:rsidR="00C61E90">
        <w:fldChar w:fldCharType="end"/>
      </w:r>
      <w:bookmarkEnd w:id="27"/>
      <w:r>
        <w:rPr>
          <w:rFonts w:hint="eastAsia"/>
        </w:rPr>
        <w:t xml:space="preserve"> MF7015</w:t>
      </w:r>
      <w:r>
        <w:rPr>
          <w:rFonts w:hint="eastAsia"/>
        </w:rPr>
        <w:t>电机实物图</w:t>
      </w:r>
    </w:p>
    <w:p w14:paraId="40A6DA97" w14:textId="566021FA" w:rsidR="00AE5869" w:rsidRDefault="0030785C" w:rsidP="0030785C">
      <w:pPr>
        <w:pStyle w:val="af4"/>
      </w:pPr>
      <w:r>
        <w:t xml:space="preserve">Fig. </w:t>
      </w:r>
      <w:r w:rsidR="00C61E90">
        <w:fldChar w:fldCharType="begin"/>
      </w:r>
      <w:r w:rsidR="00C61E90">
        <w:instrText xml:space="preserve"> STYLEREF 1 \s </w:instrText>
      </w:r>
      <w:r w:rsidR="00C61E90">
        <w:fldChar w:fldCharType="separate"/>
      </w:r>
      <w:r w:rsidR="00C61E90">
        <w:rPr>
          <w:noProof/>
        </w:rPr>
        <w:t>4</w:t>
      </w:r>
      <w:r w:rsidR="00C61E90">
        <w:fldChar w:fldCharType="end"/>
      </w:r>
      <w:r w:rsidR="00C61E90">
        <w:t>.</w:t>
      </w:r>
      <w:r w:rsidR="00C61E90">
        <w:fldChar w:fldCharType="begin"/>
      </w:r>
      <w:r w:rsidR="00C61E90">
        <w:instrText xml:space="preserve"> SEQ Fig. \* ARABIC \s 1 </w:instrText>
      </w:r>
      <w:r w:rsidR="00C61E90">
        <w:fldChar w:fldCharType="separate"/>
      </w:r>
      <w:r w:rsidR="00C61E90">
        <w:rPr>
          <w:noProof/>
        </w:rPr>
        <w:t>2</w:t>
      </w:r>
      <w:r w:rsidR="00C61E90">
        <w:fldChar w:fldCharType="end"/>
      </w:r>
      <w:r w:rsidRPr="0030785C">
        <w:t xml:space="preserve"> MF7015 motor physical picture</w:t>
      </w:r>
    </w:p>
    <w:p w14:paraId="49B6D07A" w14:textId="70747C6E" w:rsidR="00A80457" w:rsidRDefault="00FA2692" w:rsidP="00AE5869">
      <w:pPr>
        <w:ind w:firstLineChars="0" w:firstLine="0"/>
      </w:pPr>
      <w:r>
        <w:rPr>
          <w:rFonts w:hint="eastAsia"/>
        </w:rPr>
        <w:t>详细参数如</w:t>
      </w:r>
      <w:r>
        <w:fldChar w:fldCharType="begin"/>
      </w:r>
      <w:r>
        <w:instrText xml:space="preserve"> </w:instrText>
      </w:r>
      <w:r>
        <w:rPr>
          <w:rFonts w:hint="eastAsia"/>
        </w:rPr>
        <w:instrText>REF _Ref190875441 \h</w:instrText>
      </w:r>
      <w:r>
        <w:instrText xml:space="preserve"> </w:instrText>
      </w:r>
      <w:r>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2</w:t>
      </w:r>
      <w:r>
        <w:fldChar w:fldCharType="end"/>
      </w:r>
      <w:r>
        <w:rPr>
          <w:rFonts w:hint="eastAsia"/>
        </w:rPr>
        <w:t>所示。</w:t>
      </w:r>
      <w:r w:rsidR="00BE5BB2">
        <w:rPr>
          <w:rFonts w:hint="eastAsia"/>
        </w:rPr>
        <w:t>满足理论计算需求。</w:t>
      </w:r>
    </w:p>
    <w:p w14:paraId="59FE6C24" w14:textId="117AFAC5" w:rsidR="00FA2692" w:rsidRPr="00B613F4" w:rsidRDefault="00FA2692" w:rsidP="00B613F4">
      <w:pPr>
        <w:pStyle w:val="af4"/>
      </w:pPr>
      <w:bookmarkStart w:id="28" w:name="_Ref190875441"/>
      <w:r w:rsidRPr="00B613F4">
        <w:rPr>
          <w:rFonts w:hint="eastAsia"/>
        </w:rPr>
        <w:lastRenderedPageBreak/>
        <w:t>表</w:t>
      </w:r>
      <w:r w:rsidRPr="00B613F4">
        <w:rPr>
          <w:rFonts w:hint="eastAsia"/>
        </w:rPr>
        <w:t xml:space="preserve"> </w:t>
      </w:r>
      <w:r w:rsidR="0076439B" w:rsidRPr="00B613F4">
        <w:fldChar w:fldCharType="begin"/>
      </w:r>
      <w:r w:rsidR="0076439B" w:rsidRPr="00B613F4">
        <w:instrText xml:space="preserve"> </w:instrText>
      </w:r>
      <w:r w:rsidR="0076439B" w:rsidRPr="00B613F4">
        <w:rPr>
          <w:rFonts w:hint="eastAsia"/>
        </w:rPr>
        <w:instrText>STYLEREF 1 \s</w:instrText>
      </w:r>
      <w:r w:rsidR="0076439B" w:rsidRPr="00B613F4">
        <w:instrText xml:space="preserve"> </w:instrText>
      </w:r>
      <w:r w:rsidR="0076439B" w:rsidRPr="00B613F4">
        <w:fldChar w:fldCharType="separate"/>
      </w:r>
      <w:r w:rsidR="00BD3A3C">
        <w:rPr>
          <w:noProof/>
        </w:rPr>
        <w:t>4</w:t>
      </w:r>
      <w:r w:rsidR="0076439B" w:rsidRPr="00B613F4">
        <w:fldChar w:fldCharType="end"/>
      </w:r>
      <w:r w:rsidR="0076439B" w:rsidRPr="00B613F4">
        <w:t>.</w:t>
      </w:r>
      <w:r w:rsidR="0076439B" w:rsidRPr="00B613F4">
        <w:fldChar w:fldCharType="begin"/>
      </w:r>
      <w:r w:rsidR="0076439B" w:rsidRPr="00B613F4">
        <w:instrText xml:space="preserve"> </w:instrText>
      </w:r>
      <w:r w:rsidR="0076439B" w:rsidRPr="00B613F4">
        <w:rPr>
          <w:rFonts w:hint="eastAsia"/>
        </w:rPr>
        <w:instrText xml:space="preserve">SEQ </w:instrText>
      </w:r>
      <w:r w:rsidR="0076439B" w:rsidRPr="00B613F4">
        <w:rPr>
          <w:rFonts w:hint="eastAsia"/>
        </w:rPr>
        <w:instrText>表</w:instrText>
      </w:r>
      <w:r w:rsidR="0076439B" w:rsidRPr="00B613F4">
        <w:rPr>
          <w:rFonts w:hint="eastAsia"/>
        </w:rPr>
        <w:instrText xml:space="preserve"> \* ARABIC \s 1</w:instrText>
      </w:r>
      <w:r w:rsidR="0076439B" w:rsidRPr="00B613F4">
        <w:instrText xml:space="preserve"> </w:instrText>
      </w:r>
      <w:r w:rsidR="0076439B" w:rsidRPr="00B613F4">
        <w:fldChar w:fldCharType="separate"/>
      </w:r>
      <w:r w:rsidR="00BD3A3C">
        <w:rPr>
          <w:noProof/>
        </w:rPr>
        <w:t>2</w:t>
      </w:r>
      <w:r w:rsidR="0076439B" w:rsidRPr="00B613F4">
        <w:fldChar w:fldCharType="end"/>
      </w:r>
      <w:bookmarkEnd w:id="28"/>
      <w:r w:rsidRPr="00B613F4">
        <w:rPr>
          <w:rFonts w:hint="eastAsia"/>
        </w:rPr>
        <w:t>外轮电机参数表</w:t>
      </w:r>
    </w:p>
    <w:p w14:paraId="0318D55A" w14:textId="44CA0283" w:rsidR="00FA2692" w:rsidRPr="00B613F4" w:rsidRDefault="00FA2692"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0076439B" w:rsidRPr="00B613F4">
        <w:t>.</w:t>
      </w:r>
      <w:r w:rsidR="00202FA9">
        <w:fldChar w:fldCharType="begin"/>
      </w:r>
      <w:r w:rsidR="00202FA9">
        <w:instrText xml:space="preserve"> SEQ Table \* ARABIC \s 1 </w:instrText>
      </w:r>
      <w:r w:rsidR="00202FA9">
        <w:fldChar w:fldCharType="separate"/>
      </w:r>
      <w:r w:rsidR="00BD3A3C">
        <w:rPr>
          <w:noProof/>
        </w:rPr>
        <w:t>2</w:t>
      </w:r>
      <w:r w:rsidR="00202FA9">
        <w:rPr>
          <w:noProof/>
        </w:rPr>
        <w:fldChar w:fldCharType="end"/>
      </w:r>
      <w:r w:rsidRPr="00B613F4">
        <w:t xml:space="preserve"> Out</w:t>
      </w:r>
      <w:r w:rsidRPr="00B613F4">
        <w:rPr>
          <w:rFonts w:hint="eastAsia"/>
        </w:rPr>
        <w:t>er wheel</w:t>
      </w:r>
      <w:r w:rsidRPr="00B613F4">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1A7C1B">
      <w:pPr>
        <w:pStyle w:val="3"/>
      </w:pPr>
      <w:r>
        <w:rPr>
          <w:rFonts w:hint="eastAsia"/>
        </w:rPr>
        <w:t>传感器选型</w:t>
      </w:r>
    </w:p>
    <w:p w14:paraId="75483FBC" w14:textId="52961DE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控制系统的精度和响应能力。机器人所需的传感器主要包括陀螺仪、加速度计以及磁编码器。陀螺仪和加速度计用于监测机器人机体的姿态和动态状态，磁编码器用于精确测量内轮的位置。接下来，</w:t>
      </w:r>
      <w:r w:rsidR="00886388">
        <w:t>本文</w:t>
      </w:r>
      <w:r w:rsidRPr="00704331">
        <w:t>将详细分析每种传感器的选型依据及其在机器人中的应用。</w:t>
      </w:r>
    </w:p>
    <w:p w14:paraId="2EED35F2" w14:textId="1E5E9CA3" w:rsidR="00171502" w:rsidRDefault="007F318C" w:rsidP="001A7C1B">
      <w:pPr>
        <w:pStyle w:val="4"/>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lastRenderedPageBreak/>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3905823E" w:rsidR="00523186" w:rsidRDefault="00523186" w:rsidP="00704331">
      <w:pPr>
        <w:ind w:firstLine="480"/>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3</w:t>
      </w:r>
      <w:r w:rsidR="0076439B">
        <w:fldChar w:fldCharType="end"/>
      </w:r>
      <w:r w:rsidR="00612F16">
        <w:rPr>
          <w:rFonts w:hint="eastAsia"/>
        </w:rPr>
        <w:t>所示。</w:t>
      </w:r>
    </w:p>
    <w:p w14:paraId="2B0ADDEE" w14:textId="4AD3428C" w:rsidR="0076439B" w:rsidRPr="00B613F4" w:rsidRDefault="0076439B" w:rsidP="00B613F4">
      <w:pPr>
        <w:pStyle w:val="af4"/>
      </w:pPr>
      <w:bookmarkStart w:id="29" w:name="_Ref19094162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3</w:t>
      </w:r>
      <w:r w:rsidRPr="00B613F4">
        <w:fldChar w:fldCharType="end"/>
      </w:r>
      <w:bookmarkEnd w:id="29"/>
      <w:r w:rsidRPr="00B613F4">
        <w:rPr>
          <w:rFonts w:hint="eastAsia"/>
        </w:rPr>
        <w:t xml:space="preserve"> BMI088</w:t>
      </w:r>
      <w:r w:rsidRPr="00B613F4">
        <w:rPr>
          <w:rFonts w:hint="eastAsia"/>
        </w:rPr>
        <w:t>详细参数列表</w:t>
      </w:r>
    </w:p>
    <w:p w14:paraId="1812C14B" w14:textId="1E8CC0F5" w:rsidR="0076439B" w:rsidRPr="00B613F4" w:rsidRDefault="0076439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Pr="00B613F4">
        <w:t>.</w:t>
      </w:r>
      <w:r w:rsidR="00202FA9">
        <w:fldChar w:fldCharType="begin"/>
      </w:r>
      <w:r w:rsidR="00202FA9">
        <w:instrText xml:space="preserve"> SEQ Table \* ARABIC \s 1 </w:instrText>
      </w:r>
      <w:r w:rsidR="00202FA9">
        <w:fldChar w:fldCharType="separate"/>
      </w:r>
      <w:r w:rsidR="00BD3A3C">
        <w:rPr>
          <w:noProof/>
        </w:rPr>
        <w:t>3</w:t>
      </w:r>
      <w:r w:rsidR="00202FA9">
        <w:rPr>
          <w:noProof/>
        </w:rPr>
        <w:fldChar w:fldCharType="end"/>
      </w:r>
      <w:r w:rsidRPr="00B613F4">
        <w:t xml:space="preserve"> 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rPr>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pPr>
            <w:r>
              <w:rPr>
                <w:rFonts w:hint="eastAsia"/>
              </w:rPr>
              <w:t>角速度测量范围</w:t>
            </w:r>
          </w:p>
        </w:tc>
        <w:tc>
          <w:tcPr>
            <w:tcW w:w="6095" w:type="dxa"/>
            <w:vAlign w:val="center"/>
          </w:tcPr>
          <w:p w14:paraId="305962F4" w14:textId="5CEFC7BF" w:rsidR="00523186" w:rsidRPr="00523186" w:rsidRDefault="00523186" w:rsidP="00523186">
            <w:pPr>
              <w:pStyle w:val="af8"/>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pPr>
            <w:r w:rsidRPr="00523186">
              <w:t>供电电压</w:t>
            </w:r>
          </w:p>
        </w:tc>
        <w:tc>
          <w:tcPr>
            <w:tcW w:w="6095" w:type="dxa"/>
            <w:vAlign w:val="center"/>
          </w:tcPr>
          <w:p w14:paraId="7F52F90D" w14:textId="74CC3943" w:rsidR="00523186" w:rsidRPr="00523186" w:rsidRDefault="00523186" w:rsidP="00523186">
            <w:pPr>
              <w:pStyle w:val="af8"/>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pPr>
            <w:r w:rsidRPr="00523186">
              <w:t>接口类型</w:t>
            </w:r>
          </w:p>
        </w:tc>
        <w:tc>
          <w:tcPr>
            <w:tcW w:w="6095" w:type="dxa"/>
            <w:vAlign w:val="center"/>
          </w:tcPr>
          <w:p w14:paraId="312B1479" w14:textId="6B53C1E1" w:rsidR="00523186" w:rsidRPr="00523186" w:rsidRDefault="00523186" w:rsidP="00523186">
            <w:pPr>
              <w:pStyle w:val="af8"/>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pPr>
            <w:r w:rsidRPr="00523186">
              <w:t>工作温度范围</w:t>
            </w:r>
          </w:p>
        </w:tc>
        <w:tc>
          <w:tcPr>
            <w:tcW w:w="6095" w:type="dxa"/>
            <w:vAlign w:val="center"/>
          </w:tcPr>
          <w:p w14:paraId="7D79EE93" w14:textId="63CE05BB" w:rsidR="00523186" w:rsidRPr="00523186" w:rsidRDefault="00523186" w:rsidP="00523186">
            <w:pPr>
              <w:pStyle w:val="af8"/>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pPr>
            <w:r w:rsidRPr="00523186">
              <w:t>特殊特性</w:t>
            </w:r>
          </w:p>
        </w:tc>
        <w:tc>
          <w:tcPr>
            <w:tcW w:w="6095" w:type="dxa"/>
            <w:vAlign w:val="center"/>
          </w:tcPr>
          <w:p w14:paraId="0010A5EE" w14:textId="4979AB6A" w:rsidR="00523186" w:rsidRPr="00523186" w:rsidRDefault="00523186" w:rsidP="0076439B">
            <w:pPr>
              <w:pStyle w:val="af8"/>
              <w:keepNext/>
            </w:pPr>
            <w:r w:rsidRPr="00523186">
              <w:t>小型化封装、低功耗、高抗干扰</w:t>
            </w:r>
          </w:p>
        </w:tc>
      </w:tr>
    </w:tbl>
    <w:p w14:paraId="128A54F0" w14:textId="0E5A973B" w:rsidR="007F318C" w:rsidRDefault="007F318C" w:rsidP="001A7C1B">
      <w:pPr>
        <w:pStyle w:val="4"/>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2C6AFC26"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BD3A3C" w:rsidRPr="00B613F4">
        <w:rPr>
          <w:rFonts w:hint="eastAsia"/>
        </w:rPr>
        <w:t>表</w:t>
      </w:r>
      <w:r w:rsidR="00BD3A3C" w:rsidRPr="00B613F4">
        <w:rPr>
          <w:rFonts w:hint="eastAsia"/>
        </w:rPr>
        <w:t xml:space="preserve"> </w:t>
      </w:r>
      <w:r w:rsidR="00BD3A3C">
        <w:rPr>
          <w:noProof/>
        </w:rPr>
        <w:t>4</w:t>
      </w:r>
      <w:r w:rsidR="00BD3A3C" w:rsidRPr="00B613F4">
        <w:t>.</w:t>
      </w:r>
      <w:r w:rsidR="00BD3A3C">
        <w:rPr>
          <w:noProof/>
        </w:rPr>
        <w:t>4</w:t>
      </w:r>
      <w:r w:rsidR="0076439B">
        <w:lastRenderedPageBreak/>
        <w:fldChar w:fldCharType="end"/>
      </w:r>
      <w:r>
        <w:rPr>
          <w:rFonts w:hint="eastAsia"/>
        </w:rPr>
        <w:t>所示。</w:t>
      </w:r>
    </w:p>
    <w:p w14:paraId="01520C46" w14:textId="4E249F42" w:rsidR="0076439B" w:rsidRPr="00B613F4" w:rsidRDefault="0076439B" w:rsidP="00B613F4">
      <w:pPr>
        <w:pStyle w:val="af4"/>
      </w:pPr>
      <w:bookmarkStart w:id="30" w:name="_Ref190941614"/>
      <w:r w:rsidRPr="00B613F4">
        <w:rPr>
          <w:rFonts w:hint="eastAsia"/>
        </w:rPr>
        <w:t>表</w:t>
      </w:r>
      <w:r w:rsidRPr="00B613F4">
        <w:rPr>
          <w:rFonts w:hint="eastAsia"/>
        </w:rPr>
        <w:t xml:space="preserve"> </w:t>
      </w:r>
      <w:r w:rsidRPr="00B613F4">
        <w:fldChar w:fldCharType="begin"/>
      </w:r>
      <w:r w:rsidRPr="00B613F4">
        <w:instrText xml:space="preserve"> </w:instrText>
      </w:r>
      <w:r w:rsidRPr="00B613F4">
        <w:rPr>
          <w:rFonts w:hint="eastAsia"/>
        </w:rPr>
        <w:instrText>STYLEREF 1 \s</w:instrText>
      </w:r>
      <w:r w:rsidRPr="00B613F4">
        <w:instrText xml:space="preserve"> </w:instrText>
      </w:r>
      <w:r w:rsidRPr="00B613F4">
        <w:fldChar w:fldCharType="separate"/>
      </w:r>
      <w:r w:rsidR="00BD3A3C">
        <w:rPr>
          <w:noProof/>
        </w:rPr>
        <w:t>4</w:t>
      </w:r>
      <w:r w:rsidRPr="00B613F4">
        <w:fldChar w:fldCharType="end"/>
      </w:r>
      <w:r w:rsidRPr="00B613F4">
        <w:t>.</w:t>
      </w:r>
      <w:r w:rsidRPr="00B613F4">
        <w:fldChar w:fldCharType="begin"/>
      </w:r>
      <w:r w:rsidRPr="00B613F4">
        <w:instrText xml:space="preserve"> </w:instrText>
      </w:r>
      <w:r w:rsidRPr="00B613F4">
        <w:rPr>
          <w:rFonts w:hint="eastAsia"/>
        </w:rPr>
        <w:instrText xml:space="preserve">SEQ </w:instrText>
      </w:r>
      <w:r w:rsidRPr="00B613F4">
        <w:rPr>
          <w:rFonts w:hint="eastAsia"/>
        </w:rPr>
        <w:instrText>表</w:instrText>
      </w:r>
      <w:r w:rsidRPr="00B613F4">
        <w:rPr>
          <w:rFonts w:hint="eastAsia"/>
        </w:rPr>
        <w:instrText xml:space="preserve"> \* ARABIC \s 1</w:instrText>
      </w:r>
      <w:r w:rsidRPr="00B613F4">
        <w:instrText xml:space="preserve"> </w:instrText>
      </w:r>
      <w:r w:rsidRPr="00B613F4">
        <w:fldChar w:fldCharType="separate"/>
      </w:r>
      <w:r w:rsidR="00BD3A3C">
        <w:rPr>
          <w:noProof/>
        </w:rPr>
        <w:t>4</w:t>
      </w:r>
      <w:r w:rsidRPr="00B613F4">
        <w:fldChar w:fldCharType="end"/>
      </w:r>
      <w:bookmarkEnd w:id="30"/>
      <w:r w:rsidRPr="00B613F4">
        <w:rPr>
          <w:rFonts w:hint="eastAsia"/>
        </w:rPr>
        <w:t xml:space="preserve"> AS5048P</w:t>
      </w:r>
      <w:r w:rsidRPr="00B613F4">
        <w:rPr>
          <w:rFonts w:hint="eastAsia"/>
        </w:rPr>
        <w:t>详细参数列表</w:t>
      </w:r>
    </w:p>
    <w:p w14:paraId="6F3C1F68" w14:textId="16626B1D" w:rsidR="0076439B" w:rsidRPr="00B613F4" w:rsidRDefault="0076439B" w:rsidP="00B613F4">
      <w:pPr>
        <w:pStyle w:val="af4"/>
      </w:pPr>
      <w:r w:rsidRPr="00B613F4">
        <w:t xml:space="preserve">Table </w:t>
      </w:r>
      <w:r w:rsidR="00202FA9">
        <w:fldChar w:fldCharType="begin"/>
      </w:r>
      <w:r w:rsidR="00202FA9">
        <w:instrText xml:space="preserve"> STYLEREF 1 \s </w:instrText>
      </w:r>
      <w:r w:rsidR="00202FA9">
        <w:fldChar w:fldCharType="separate"/>
      </w:r>
      <w:r w:rsidR="00BD3A3C">
        <w:rPr>
          <w:noProof/>
        </w:rPr>
        <w:t>4</w:t>
      </w:r>
      <w:r w:rsidR="00202FA9">
        <w:rPr>
          <w:noProof/>
        </w:rPr>
        <w:fldChar w:fldCharType="end"/>
      </w:r>
      <w:r w:rsidRPr="00B613F4">
        <w:t>.</w:t>
      </w:r>
      <w:r w:rsidR="00202FA9">
        <w:fldChar w:fldCharType="begin"/>
      </w:r>
      <w:r w:rsidR="00202FA9">
        <w:instrText xml:space="preserve"> SEQ Table \* ARABIC \s 1 </w:instrText>
      </w:r>
      <w:r w:rsidR="00202FA9">
        <w:fldChar w:fldCharType="separate"/>
      </w:r>
      <w:r w:rsidR="00BD3A3C">
        <w:rPr>
          <w:noProof/>
        </w:rPr>
        <w:t>4</w:t>
      </w:r>
      <w:r w:rsidR="00202FA9">
        <w:rPr>
          <w:noProof/>
        </w:rPr>
        <w:fldChar w:fldCharType="end"/>
      </w:r>
      <w:r w:rsidRPr="00B613F4">
        <w:rPr>
          <w:rFonts w:hint="eastAsia"/>
        </w:rPr>
        <w:t xml:space="preserve"> </w:t>
      </w:r>
      <w:r w:rsidRPr="00B613F4">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pPr>
            <w:r w:rsidRPr="00612F16">
              <w:t>测量范围</w:t>
            </w:r>
          </w:p>
        </w:tc>
        <w:tc>
          <w:tcPr>
            <w:tcW w:w="6095" w:type="dxa"/>
            <w:vAlign w:val="center"/>
          </w:tcPr>
          <w:p w14:paraId="62DB5AD8" w14:textId="1AFB0576" w:rsidR="00612F16" w:rsidRPr="00523186" w:rsidRDefault="00612F16" w:rsidP="00612F16">
            <w:pPr>
              <w:pStyle w:val="af8"/>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pPr>
            <w:r w:rsidRPr="00612F16">
              <w:t>供电电压</w:t>
            </w:r>
          </w:p>
        </w:tc>
        <w:tc>
          <w:tcPr>
            <w:tcW w:w="6095" w:type="dxa"/>
            <w:vAlign w:val="center"/>
          </w:tcPr>
          <w:p w14:paraId="79E08600" w14:textId="377B87B4" w:rsidR="00612F16" w:rsidRPr="00523186" w:rsidRDefault="00612F16" w:rsidP="00612F16">
            <w:pPr>
              <w:pStyle w:val="af8"/>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pPr>
            <w:r w:rsidRPr="00612F16">
              <w:t>接口类型</w:t>
            </w:r>
          </w:p>
        </w:tc>
        <w:tc>
          <w:tcPr>
            <w:tcW w:w="6095" w:type="dxa"/>
            <w:vAlign w:val="center"/>
          </w:tcPr>
          <w:p w14:paraId="1B67D679" w14:textId="599FFD41" w:rsidR="00612F16" w:rsidRPr="00523186" w:rsidRDefault="00612F16" w:rsidP="00612F16">
            <w:pPr>
              <w:pStyle w:val="af8"/>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pPr>
            <w:r w:rsidRPr="00612F16">
              <w:t>工作温度范围</w:t>
            </w:r>
          </w:p>
        </w:tc>
        <w:tc>
          <w:tcPr>
            <w:tcW w:w="6095" w:type="dxa"/>
            <w:vAlign w:val="center"/>
          </w:tcPr>
          <w:p w14:paraId="320CF7AE" w14:textId="4EEC6184" w:rsidR="00612F16" w:rsidRPr="00523186" w:rsidRDefault="00612F16" w:rsidP="00612F16">
            <w:pPr>
              <w:pStyle w:val="af8"/>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pPr>
            <w:r w:rsidRPr="00612F16">
              <w:t>特殊特性</w:t>
            </w:r>
          </w:p>
        </w:tc>
        <w:tc>
          <w:tcPr>
            <w:tcW w:w="6095" w:type="dxa"/>
            <w:vAlign w:val="center"/>
          </w:tcPr>
          <w:p w14:paraId="440CAE31" w14:textId="584D3628" w:rsidR="00612F16" w:rsidRPr="00523186" w:rsidRDefault="00612F16" w:rsidP="00612F16">
            <w:pPr>
              <w:pStyle w:val="af8"/>
            </w:pPr>
            <w:r w:rsidRPr="00612F16">
              <w:t>高分辨率、高速测量（最高</w:t>
            </w:r>
            <w:r w:rsidRPr="00612F16">
              <w:t>28,000 RPM</w:t>
            </w:r>
            <w:r w:rsidRPr="00612F16">
              <w:t>）、低动态角度误差</w:t>
            </w:r>
          </w:p>
        </w:tc>
      </w:tr>
    </w:tbl>
    <w:p w14:paraId="72D81A23" w14:textId="36008C67" w:rsidR="00A4164B" w:rsidRDefault="00A4164B" w:rsidP="00A4164B">
      <w:pPr>
        <w:pStyle w:val="3"/>
      </w:pPr>
      <w:r>
        <w:rPr>
          <w:rFonts w:hint="eastAsia"/>
        </w:rPr>
        <w:t>其他硬件搭建</w:t>
      </w:r>
    </w:p>
    <w:p w14:paraId="3B9F76C9" w14:textId="38E74A08" w:rsidR="00A4164B" w:rsidRDefault="00591587" w:rsidP="00A4164B">
      <w:pPr>
        <w:pStyle w:val="4"/>
      </w:pPr>
      <w:r>
        <w:rPr>
          <w:rFonts w:hint="eastAsia"/>
        </w:rPr>
        <w:t>电池选型</w:t>
      </w:r>
    </w:p>
    <w:p w14:paraId="28753C03" w14:textId="05191E21" w:rsidR="00591587" w:rsidRDefault="008D1328" w:rsidP="008D1328">
      <w:pPr>
        <w:ind w:firstLine="480"/>
      </w:pPr>
      <w:r w:rsidRPr="008D1328">
        <w:t>在本</w:t>
      </w:r>
      <w:r>
        <w:rPr>
          <w:rFonts w:hint="eastAsia"/>
        </w:rPr>
        <w:t>文</w:t>
      </w:r>
      <w:r w:rsidRPr="008D1328">
        <w:t>中，机器人系统采用</w:t>
      </w:r>
      <w:r w:rsidRPr="008D1328">
        <w:t>24V</w:t>
      </w:r>
      <w:r w:rsidRPr="008D1328">
        <w:t>的直流电机作为驱动装置。为了确保电机和控制系统的正常运行并满足功率需求，</w:t>
      </w:r>
      <w:r w:rsidR="00886388">
        <w:t>本文</w:t>
      </w:r>
      <w:r w:rsidRPr="008D1328">
        <w:t>选择了</w:t>
      </w:r>
      <w:r w:rsidRPr="008D1328">
        <w:t>DJI</w:t>
      </w:r>
      <w:r w:rsidRPr="008D1328">
        <w:t>公司的</w:t>
      </w:r>
      <w:r w:rsidRPr="008D1328">
        <w:t>TB48S</w:t>
      </w:r>
      <w:r w:rsidRPr="008D1328">
        <w:t>型号航模电池作为机器人动力源。</w:t>
      </w:r>
      <w:r w:rsidRPr="008D1328">
        <w:t>TB48S</w:t>
      </w:r>
      <w:r w:rsidRPr="008D1328">
        <w:t>电池具备较高的能量密度和放电能力，能够提供持续且稳定的电力支持，确保机器人能够高效执行各项任务，如行走、站立、跳跃等。</w:t>
      </w:r>
      <w:r w:rsidR="00591587">
        <w:rPr>
          <w:rFonts w:hint="eastAsia"/>
        </w:rPr>
        <w:t>该电池</w:t>
      </w:r>
      <w:r w:rsidR="00B870D8">
        <w:rPr>
          <w:rFonts w:hint="eastAsia"/>
        </w:rPr>
        <w:t>容量</w:t>
      </w:r>
      <w:r w:rsidR="00B870D8">
        <w:rPr>
          <w:rFonts w:hint="eastAsia"/>
        </w:rPr>
        <w:t>5700mhA</w:t>
      </w:r>
      <w:r w:rsidR="00B870D8">
        <w:rPr>
          <w:rFonts w:hint="eastAsia"/>
        </w:rPr>
        <w:t>，</w:t>
      </w:r>
      <w:r w:rsidR="0090239C">
        <w:rPr>
          <w:rFonts w:hint="eastAsia"/>
        </w:rPr>
        <w:t>能量为</w:t>
      </w:r>
      <w:r w:rsidR="0090239C">
        <w:rPr>
          <w:rFonts w:hint="eastAsia"/>
        </w:rPr>
        <w:t>129.96Wh</w:t>
      </w:r>
      <w:r w:rsidR="0090239C">
        <w:rPr>
          <w:rFonts w:hint="eastAsia"/>
        </w:rPr>
        <w:t>，</w:t>
      </w:r>
      <w:r w:rsidR="00B870D8">
        <w:rPr>
          <w:rFonts w:hint="eastAsia"/>
        </w:rPr>
        <w:t>额定放电功率为</w:t>
      </w:r>
      <w:r w:rsidR="00B870D8">
        <w:rPr>
          <w:rFonts w:hint="eastAsia"/>
        </w:rPr>
        <w:t>5C</w:t>
      </w:r>
      <w:r w:rsidR="00B870D8">
        <w:rPr>
          <w:rFonts w:hint="eastAsia"/>
        </w:rPr>
        <w:t>，经计算</w:t>
      </w:r>
      <w:r w:rsidR="007B50A4">
        <w:rPr>
          <w:rFonts w:hint="eastAsia"/>
        </w:rPr>
        <w:t>最大放电功率为：</w:t>
      </w:r>
    </w:p>
    <w:p w14:paraId="1A249B86" w14:textId="5CC5C8EF" w:rsidR="007B50A4" w:rsidRDefault="007B50A4" w:rsidP="007B50A4">
      <w:pPr>
        <w:pStyle w:val="mathTYPE"/>
      </w:pPr>
      <w:r>
        <w:tab/>
      </w:r>
      <w:r>
        <w:object w:dxaOrig="3760" w:dyaOrig="380" w14:anchorId="6F21DF4C">
          <v:shape id="_x0000_i1255" type="#_x0000_t75" style="width:187.9pt;height:19.15pt" o:ole="">
            <v:imagedata r:id="rId491" o:title=""/>
          </v:shape>
          <o:OLEObject Type="Embed" ProgID="Equation.DSMT4" ShapeID="_x0000_i1255" DrawAspect="Content" ObjectID="_1801814468"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8</w:instrText>
        </w:r>
      </w:fldSimple>
      <w:r>
        <w:instrText>)</w:instrText>
      </w:r>
      <w:r>
        <w:fldChar w:fldCharType="end"/>
      </w:r>
    </w:p>
    <w:p w14:paraId="7EB8DA17" w14:textId="003FE065" w:rsidR="007B50A4" w:rsidRDefault="007B50A4" w:rsidP="007B50A4">
      <w:pPr>
        <w:ind w:firstLineChars="0" w:firstLine="0"/>
      </w:pPr>
      <w:r>
        <w:rPr>
          <w:rFonts w:hint="eastAsia"/>
        </w:rPr>
        <w:t>满足</w:t>
      </w:r>
      <w:r w:rsidR="00202FA9">
        <w:rPr>
          <w:rFonts w:hint="eastAsia"/>
        </w:rPr>
        <w:t>机器人电机功率</w:t>
      </w:r>
      <w:r>
        <w:rPr>
          <w:rFonts w:hint="eastAsia"/>
        </w:rPr>
        <w:t>运行的需求。</w:t>
      </w:r>
    </w:p>
    <w:p w14:paraId="11D99185" w14:textId="00D98B9A" w:rsidR="00202FA9" w:rsidRDefault="00BB359C" w:rsidP="008D1328">
      <w:pPr>
        <w:pStyle w:val="4"/>
      </w:pPr>
      <w:r>
        <w:rPr>
          <w:rFonts w:hint="eastAsia"/>
        </w:rPr>
        <w:t>嵌入式</w:t>
      </w:r>
      <w:r w:rsidR="008D1328">
        <w:rPr>
          <w:rFonts w:hint="eastAsia"/>
        </w:rPr>
        <w:t>控制板选型</w:t>
      </w:r>
    </w:p>
    <w:p w14:paraId="589C6976" w14:textId="521F7272" w:rsidR="00B4242B" w:rsidRPr="00B4242B" w:rsidRDefault="00BB359C" w:rsidP="00B4242B">
      <w:pPr>
        <w:ind w:firstLine="480"/>
      </w:pPr>
      <w:r>
        <w:rPr>
          <w:rFonts w:hint="eastAsia"/>
        </w:rPr>
        <w:t>本文</w:t>
      </w:r>
      <w:r w:rsidR="00EA7116" w:rsidRPr="00EA7116">
        <w:t>中，为了实现高效的控制与数据处理，机器人系统选择了</w:t>
      </w:r>
      <w:r w:rsidR="00EA7116" w:rsidRPr="00EA7116">
        <w:t xml:space="preserve"> RoboMaster C</w:t>
      </w:r>
      <w:r w:rsidR="00EA7116" w:rsidRPr="00EA7116">
        <w:t>型控制板</w:t>
      </w:r>
      <w:r w:rsidR="00EA7116" w:rsidRPr="00EA7116">
        <w:t xml:space="preserve"> </w:t>
      </w:r>
      <w:r w:rsidR="00EA7116" w:rsidRPr="00EA7116">
        <w:t>作为嵌入式主控单元。该控制板具备丰富的接口、强大的计算能力以及可靠的性能，能够满足轮圈腿</w:t>
      </w:r>
      <w:proofErr w:type="gramStart"/>
      <w:r w:rsidR="00EA7116" w:rsidRPr="00EA7116">
        <w:t>式平衡</w:t>
      </w:r>
      <w:proofErr w:type="gramEnd"/>
      <w:r w:rsidR="00EA7116" w:rsidRPr="00EA7116">
        <w:t>机器人对实时计算、通信和传感器数据处理的需求。</w:t>
      </w:r>
      <w:r w:rsidR="00EA7116" w:rsidRPr="00EA7116">
        <w:t>RoboMaster C</w:t>
      </w:r>
      <w:r w:rsidR="00EA7116" w:rsidRPr="00EA7116">
        <w:t>型控制板搭载的主控芯</w:t>
      </w:r>
      <w:r w:rsidR="00EA7116" w:rsidRPr="00B403B5">
        <w:t>片为</w:t>
      </w:r>
      <w:r w:rsidR="00EA7116" w:rsidRPr="00B403B5">
        <w:t xml:space="preserve"> STM32F407</w:t>
      </w:r>
      <w:r w:rsidR="00EA7116" w:rsidRPr="00B403B5">
        <w:t>，</w:t>
      </w:r>
      <w:r w:rsidR="00EA7116" w:rsidRPr="00EA7116">
        <w:t>它是</w:t>
      </w:r>
      <w:r w:rsidR="00EA7116" w:rsidRPr="00EA7116">
        <w:t xml:space="preserve"> STMicroelectronics </w:t>
      </w:r>
      <w:r w:rsidR="00EA7116" w:rsidRPr="00EA7116">
        <w:t>生产的一款高性能</w:t>
      </w:r>
      <w:r w:rsidR="00EA7116" w:rsidRPr="00EA7116">
        <w:t xml:space="preserve"> 32 </w:t>
      </w:r>
      <w:r w:rsidR="00EA7116" w:rsidRPr="00EA7116">
        <w:t>位</w:t>
      </w:r>
      <w:r w:rsidR="00EA7116" w:rsidRPr="00EA7116">
        <w:t xml:space="preserve"> ARM Cortex-M4 </w:t>
      </w:r>
      <w:r w:rsidR="00EA7116" w:rsidRPr="00EA7116">
        <w:t>微控制器。</w:t>
      </w:r>
      <w:r w:rsidR="00EA7116" w:rsidRPr="00EA7116">
        <w:lastRenderedPageBreak/>
        <w:t xml:space="preserve">STM32F407 </w:t>
      </w:r>
      <w:r w:rsidR="00EA7116" w:rsidRPr="00EA7116">
        <w:t>提供了强大的计算能力和丰富的外设支持，特别适用于高性能嵌入式系统。</w:t>
      </w:r>
      <w:r w:rsidR="00EA7116" w:rsidRPr="00EA7116">
        <w:t>RoboMaster C</w:t>
      </w:r>
      <w:r w:rsidR="00EA7116" w:rsidRPr="00EA7116">
        <w:t>型控制板具有多种通信接口，</w:t>
      </w:r>
      <w:r w:rsidR="00EA7116">
        <w:rPr>
          <w:rFonts w:hint="eastAsia"/>
        </w:rPr>
        <w:t>如：串口（</w:t>
      </w:r>
      <w:r w:rsidR="00EA7116">
        <w:rPr>
          <w:rFonts w:hint="eastAsia"/>
        </w:rPr>
        <w:t>USART</w:t>
      </w:r>
      <w:r w:rsidR="00EA7116">
        <w:rPr>
          <w:rFonts w:hint="eastAsia"/>
        </w:rPr>
        <w:t>），</w:t>
      </w:r>
      <w:r w:rsidR="00EA7116">
        <w:rPr>
          <w:rFonts w:hint="eastAsia"/>
        </w:rPr>
        <w:t>SPI</w:t>
      </w:r>
      <w:r w:rsidR="00EA7116">
        <w:rPr>
          <w:rFonts w:hint="eastAsia"/>
        </w:rPr>
        <w:t>，</w:t>
      </w:r>
      <w:r w:rsidR="00EA7116">
        <w:rPr>
          <w:rFonts w:hint="eastAsia"/>
        </w:rPr>
        <w:t>I2C</w:t>
      </w:r>
      <w:r w:rsidR="00EA7116">
        <w:rPr>
          <w:rFonts w:hint="eastAsia"/>
        </w:rPr>
        <w:t>，</w:t>
      </w:r>
      <w:r w:rsidR="00EA7116">
        <w:rPr>
          <w:rFonts w:hint="eastAsia"/>
        </w:rPr>
        <w:t>CAN</w:t>
      </w:r>
      <w:r w:rsidR="00B4242B">
        <w:rPr>
          <w:rFonts w:hint="eastAsia"/>
        </w:rPr>
        <w:t>。</w:t>
      </w:r>
      <w:r w:rsidR="00EA7116" w:rsidRPr="00EA7116">
        <w:t>这些接口为机器人系统的各个模块之间的高效通信提供了便利</w:t>
      </w:r>
      <w:r w:rsidR="00B4242B">
        <w:rPr>
          <w:rFonts w:hint="eastAsia"/>
        </w:rPr>
        <w:t>。同时</w:t>
      </w:r>
      <w:r w:rsidR="00B4242B" w:rsidRPr="00EA7116">
        <w:t>RoboMaster C</w:t>
      </w:r>
      <w:r w:rsidR="00B4242B" w:rsidRPr="00EA7116">
        <w:t>型</w:t>
      </w:r>
      <w:proofErr w:type="gramStart"/>
      <w:r w:rsidR="00B4242B" w:rsidRPr="00EA7116">
        <w:t>控制板</w:t>
      </w:r>
      <w:r w:rsidR="00B4242B">
        <w:rPr>
          <w:rFonts w:hint="eastAsia"/>
        </w:rPr>
        <w:t>板载了</w:t>
      </w:r>
      <w:proofErr w:type="gramEnd"/>
      <w:r w:rsidR="00B4242B">
        <w:rPr>
          <w:rFonts w:hint="eastAsia"/>
        </w:rPr>
        <w:t>BMI088</w:t>
      </w:r>
      <w:r w:rsidR="00B4242B">
        <w:rPr>
          <w:rFonts w:hint="eastAsia"/>
        </w:rPr>
        <w:t>陀螺仪芯片</w:t>
      </w:r>
      <w:r w:rsidR="00B4242B" w:rsidRPr="00B4242B">
        <w:t>提供了三轴加速度计和三轴陀螺仪的功能，能够实时获取机器人的姿态信息。</w:t>
      </w:r>
      <w:r w:rsidR="00B4242B" w:rsidRPr="00B4242B">
        <w:t xml:space="preserve">STM32F407 </w:t>
      </w:r>
      <w:r w:rsidR="00B4242B" w:rsidRPr="00B4242B">
        <w:t>的高频率和强大的浮点计算能力使得主</w:t>
      </w:r>
      <w:proofErr w:type="gramStart"/>
      <w:r w:rsidR="00B4242B" w:rsidRPr="00B4242B">
        <w:t>控板能够</w:t>
      </w:r>
      <w:proofErr w:type="gramEnd"/>
      <w:r w:rsidR="00B4242B" w:rsidRPr="00B4242B">
        <w:t>快速处理来自各传感器的数据，并通过高效的控制算法实时调整电机输出和姿态控制。在需要频繁调整姿态或执行复杂运动的情况下，主控板的计算能力和实时性能够确保系统快速响应外部变化，并稳定运行。通过结合实时操作系统（</w:t>
      </w:r>
      <w:r w:rsidR="00B4242B" w:rsidRPr="00B4242B">
        <w:t>RTOS</w:t>
      </w:r>
      <w:r w:rsidR="00B4242B" w:rsidRPr="00B4242B">
        <w:t>），</w:t>
      </w:r>
      <w:r w:rsidR="00B4242B" w:rsidRPr="00B4242B">
        <w:t>RoboMaster C</w:t>
      </w:r>
      <w:r w:rsidR="00B4242B" w:rsidRPr="00B4242B">
        <w:t>型控制板能够有效管理多任务操作，确保系统中各个模块的协调运行。在复杂的运动控制（如平衡、跳跃、行走等）和姿态调整过程中，主控板可以高效地执行任务调度，并实现精确的控制。</w:t>
      </w:r>
    </w:p>
    <w:p w14:paraId="43CBC4E4" w14:textId="0D895BD4" w:rsidR="00514685" w:rsidRDefault="007D3250" w:rsidP="00514685">
      <w:pPr>
        <w:pStyle w:val="2"/>
        <w:spacing w:before="156" w:after="156"/>
      </w:pPr>
      <w:r>
        <w:rPr>
          <w:rFonts w:hint="eastAsia"/>
        </w:rPr>
        <w:t>控制</w:t>
      </w:r>
      <w:r w:rsidR="00514685">
        <w:rPr>
          <w:rFonts w:hint="eastAsia"/>
        </w:rPr>
        <w:t>框架</w:t>
      </w:r>
      <w:r w:rsidR="00A863FC">
        <w:rPr>
          <w:rFonts w:hint="eastAsia"/>
        </w:rPr>
        <w:t>与算法</w:t>
      </w:r>
      <w:r w:rsidR="00514685">
        <w:rPr>
          <w:rFonts w:hint="eastAsia"/>
        </w:rPr>
        <w:t>搭建</w:t>
      </w:r>
    </w:p>
    <w:p w14:paraId="28840AAE" w14:textId="44B89580" w:rsidR="00B4242B" w:rsidRDefault="007F4CB1" w:rsidP="007D3250">
      <w:pPr>
        <w:ind w:firstLine="480"/>
        <w:rPr>
          <w:rFonts w:hint="eastAsia"/>
        </w:rPr>
      </w:pPr>
      <w:r w:rsidRPr="007F4CB1">
        <w:t>在机器人的控制系统中，软件框架和算法的搭建是确保机器人能够稳定、高效运行的关键。为了实现机器人复杂任务的控制和实时响应，需要构建一个集成化的软件框架，包括控制框架和调试框架。本章将对控制框架的搭建和调试框架的设计进行详细说明，以确保系统能够在硬件平台上稳定运行，并实现复杂任务的实时控制。</w:t>
      </w:r>
    </w:p>
    <w:p w14:paraId="2BADF0E7" w14:textId="7A5C2477" w:rsidR="007F4CB1" w:rsidRDefault="007F4CB1" w:rsidP="007F4CB1">
      <w:pPr>
        <w:ind w:firstLine="480"/>
      </w:pPr>
      <w:r w:rsidRPr="007F4CB1">
        <w:t>控制框架是机器人的核心软件部分，负责处理传感器输入、执行控制算法并输出控制信号，调节机器人运动和姿态。在本</w:t>
      </w:r>
      <w:r>
        <w:rPr>
          <w:rFonts w:hint="eastAsia"/>
        </w:rPr>
        <w:t>文</w:t>
      </w:r>
      <w:r w:rsidRPr="007F4CB1">
        <w:t>中，</w:t>
      </w:r>
      <w:r w:rsidR="009F033F" w:rsidRPr="009F033F">
        <w:t>，控制框架将分为几个主要模块，每个模块负责机器人系统中的不同功能，确保机器人能够在动态环境中平稳运动。</w:t>
      </w:r>
    </w:p>
    <w:p w14:paraId="5C3F63B9" w14:textId="6DF5780E" w:rsidR="009F033F" w:rsidRDefault="009F033F" w:rsidP="007F4CB1">
      <w:pPr>
        <w:ind w:firstLine="480"/>
      </w:pPr>
      <w:r w:rsidRPr="009F033F">
        <w:t>传感器数据采集模块：负责从机器人的各种传感器如</w:t>
      </w:r>
      <w:r w:rsidRPr="009F033F">
        <w:t>BMI088</w:t>
      </w:r>
      <w:r w:rsidRPr="009F033F">
        <w:t>陀螺仪、磁编码器等中获取实时数据，并对数据进行预处理</w:t>
      </w:r>
      <w:r>
        <w:rPr>
          <w:rFonts w:hint="eastAsia"/>
        </w:rPr>
        <w:t>如滤波</w:t>
      </w:r>
      <w:r w:rsidR="009C5B3A">
        <w:rPr>
          <w:rFonts w:hint="eastAsia"/>
        </w:rPr>
        <w:t>等</w:t>
      </w:r>
      <w:r w:rsidRPr="009F033F">
        <w:t>，将有效的状态信息反馈给控制系统。</w:t>
      </w:r>
    </w:p>
    <w:p w14:paraId="78A3736D" w14:textId="77777777" w:rsidR="00BF3364" w:rsidRDefault="009F033F" w:rsidP="007F4CB1">
      <w:pPr>
        <w:ind w:firstLine="480"/>
      </w:pPr>
      <w:r w:rsidRPr="009F033F">
        <w:t>状态估计与融合模块：根据传感器数据如加速度</w:t>
      </w:r>
      <w:r w:rsidR="009C5B3A">
        <w:rPr>
          <w:rFonts w:hint="eastAsia"/>
        </w:rPr>
        <w:t>计</w:t>
      </w:r>
      <w:r w:rsidRPr="009F033F">
        <w:t>、角速度</w:t>
      </w:r>
      <w:r w:rsidR="009C5B3A">
        <w:rPr>
          <w:rFonts w:hint="eastAsia"/>
        </w:rPr>
        <w:t>计</w:t>
      </w:r>
      <w:r w:rsidRPr="009F033F">
        <w:t>、内外轮位置</w:t>
      </w:r>
      <w:r w:rsidR="009C5B3A">
        <w:rPr>
          <w:rFonts w:hint="eastAsia"/>
        </w:rPr>
        <w:t>与速度</w:t>
      </w:r>
      <w:r w:rsidRPr="009F033F">
        <w:t>等，结合卡尔曼滤波器或其他状态估计算法，估计机器人的当前姿态、速度等状态变量。</w:t>
      </w:r>
    </w:p>
    <w:p w14:paraId="4D593BA1" w14:textId="77777777" w:rsidR="00214FFF" w:rsidRDefault="00214FFF" w:rsidP="00214FFF">
      <w:pPr>
        <w:ind w:firstLine="480"/>
      </w:pPr>
      <w:r w:rsidRPr="009F033F">
        <w:t>控制算法模块：实现机器人的运动控制算法，如</w:t>
      </w:r>
      <w:r w:rsidRPr="009F033F">
        <w:t>LQR</w:t>
      </w:r>
      <w:r w:rsidRPr="009F033F">
        <w:t>、</w:t>
      </w:r>
      <w:r w:rsidRPr="009F033F">
        <w:t>PID</w:t>
      </w:r>
      <w:r w:rsidRPr="009F033F">
        <w:t>等控制算法，根据估算的状态信息计算所需的控制力矩或速度，并将计算结果传递给执行模</w:t>
      </w:r>
      <w:r w:rsidRPr="009F033F">
        <w:lastRenderedPageBreak/>
        <w:t>块。</w:t>
      </w:r>
    </w:p>
    <w:p w14:paraId="6ED06FAD" w14:textId="3B6CC3C9" w:rsidR="00214FFF" w:rsidRDefault="00214FFF" w:rsidP="00214FFF">
      <w:pPr>
        <w:ind w:firstLine="480"/>
      </w:pPr>
      <w:r w:rsidRPr="009F033F">
        <w:t>通信与接口模块：管理控制板与各外设（如电机驱动器、传感器等）的通信，确保数据传输的实时性和稳定性。</w:t>
      </w:r>
    </w:p>
    <w:p w14:paraId="72166188" w14:textId="28AC8A50" w:rsidR="00BD3A3C" w:rsidRDefault="00BD3A3C" w:rsidP="00214FFF">
      <w:pPr>
        <w:ind w:firstLine="480"/>
      </w:pPr>
      <w:r>
        <w:rPr>
          <w:rFonts w:hint="eastAsia"/>
        </w:rPr>
        <w:t>具体的控制框架如图所示：</w:t>
      </w:r>
    </w:p>
    <w:p w14:paraId="55373327" w14:textId="77777777" w:rsidR="00C61E90" w:rsidRDefault="00C61E90" w:rsidP="00C61E90">
      <w:pPr>
        <w:pStyle w:val="af2"/>
        <w:keepNext/>
      </w:pPr>
      <w:r>
        <w:drawing>
          <wp:inline distT="0" distB="0" distL="0" distR="0" wp14:anchorId="311D0088" wp14:editId="7C28145C">
            <wp:extent cx="5274310" cy="2821305"/>
            <wp:effectExtent l="0" t="0" r="2540" b="0"/>
            <wp:docPr id="464734388"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34388" name="图片 4" descr="图示&#10;&#10;AI 生成的内容可能不正确。"/>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5274310" cy="2821305"/>
                    </a:xfrm>
                    <a:prstGeom prst="rect">
                      <a:avLst/>
                    </a:prstGeom>
                  </pic:spPr>
                </pic:pic>
              </a:graphicData>
            </a:graphic>
          </wp:inline>
        </w:drawing>
      </w:r>
    </w:p>
    <w:p w14:paraId="07A6BE61" w14:textId="1F5BD1F0" w:rsidR="00C61E90" w:rsidRDefault="00C61E90" w:rsidP="00C61E90">
      <w:pPr>
        <w:pStyle w:val="af4"/>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Pr>
          <w:rFonts w:hint="eastAsia"/>
        </w:rPr>
        <w:t>软件控制框架图</w:t>
      </w:r>
    </w:p>
    <w:p w14:paraId="68879C48" w14:textId="6A4F3819" w:rsidR="00BD3A3C" w:rsidRPr="00214FFF" w:rsidRDefault="00C61E90" w:rsidP="00C61E90">
      <w:pPr>
        <w:pStyle w:val="af4"/>
      </w:pPr>
      <w:r>
        <w:t xml:space="preserve">Fig. </w:t>
      </w:r>
      <w:r>
        <w:fldChar w:fldCharType="begin"/>
      </w:r>
      <w:r>
        <w:instrText xml:space="preserve"> STYLEREF 1 \s </w:instrText>
      </w:r>
      <w:r>
        <w:fldChar w:fldCharType="separate"/>
      </w:r>
      <w:r>
        <w:rPr>
          <w:noProof/>
        </w:rPr>
        <w:t>4</w:t>
      </w:r>
      <w:r>
        <w:fldChar w:fldCharType="end"/>
      </w:r>
      <w:r>
        <w:t>.</w:t>
      </w:r>
      <w:r>
        <w:fldChar w:fldCharType="begin"/>
      </w:r>
      <w:r>
        <w:instrText xml:space="preserve"> SEQ Fig. \* ARABIC \s 1 </w:instrText>
      </w:r>
      <w:r>
        <w:fldChar w:fldCharType="separate"/>
      </w:r>
      <w:r>
        <w:rPr>
          <w:noProof/>
        </w:rPr>
        <w:t>3</w:t>
      </w:r>
      <w:r>
        <w:fldChar w:fldCharType="end"/>
      </w:r>
      <w:r w:rsidRPr="00C61E90">
        <w:t xml:space="preserve"> Software Control Framework Diagram</w:t>
      </w:r>
    </w:p>
    <w:p w14:paraId="0D279381" w14:textId="7EF9C32B" w:rsidR="009F033F" w:rsidRDefault="009C5B3A" w:rsidP="007F4CB1">
      <w:pPr>
        <w:ind w:firstLine="480"/>
      </w:pPr>
      <w:r>
        <w:rPr>
          <w:rFonts w:hint="eastAsia"/>
        </w:rPr>
        <w:t>其中为获得机器人的三轴角度信息，本文采用了</w:t>
      </w:r>
      <w:r w:rsidR="00886388">
        <w:rPr>
          <w:rFonts w:hint="eastAsia"/>
        </w:rPr>
        <w:t>二阶互补滤波算法。</w:t>
      </w:r>
      <w:r w:rsidR="00214FFF" w:rsidRPr="00214FFF">
        <w:t>加速度计能够提供机器人的重力加速度信息，因此能够精确测量机器人的俯仰角和</w:t>
      </w:r>
      <w:proofErr w:type="gramStart"/>
      <w:r w:rsidR="00214FFF" w:rsidRPr="00214FFF">
        <w:t>横滚</w:t>
      </w:r>
      <w:proofErr w:type="gramEnd"/>
      <w:r w:rsidR="00214FFF" w:rsidRPr="00214FFF">
        <w:t>角。然而，加速度计受到外部加速度和震动的影响，其在动态环境下的表现较差。陀螺仪通过测量角速度来计算角度变化，它在动态情况下表现出色，能够提供实时的角度变化。然而，陀螺仪在长时间使用时会积累漂移误差。为了克服加速度计和陀螺仪的局限性，二阶互补滤波算法结合了两者的优点。加速度计在静态或低速时提供准确的角度估计，而陀螺仪则在动态时提供精确的角速度变化信息。</w:t>
      </w:r>
    </w:p>
    <w:p w14:paraId="73DBF4BE" w14:textId="7D41D759" w:rsidR="00214FFF" w:rsidRDefault="00214FFF" w:rsidP="007F4CB1">
      <w:pPr>
        <w:ind w:firstLine="480"/>
      </w:pPr>
      <w:r w:rsidRPr="00214FFF">
        <w:t>二阶互补滤波的核心思想是通过对加速度计和陀螺仪信号</w:t>
      </w:r>
      <w:proofErr w:type="gramStart"/>
      <w:r w:rsidRPr="00214FFF">
        <w:t>进行低</w:t>
      </w:r>
      <w:proofErr w:type="gramEnd"/>
      <w:r w:rsidRPr="00214FFF">
        <w:t>通滤波和高通滤波相结合，得到更精确的角度估计。</w:t>
      </w:r>
      <w:r>
        <w:rPr>
          <w:rFonts w:hint="eastAsia"/>
        </w:rPr>
        <w:t>具体步骤为</w:t>
      </w:r>
      <w:r w:rsidR="00215C6A" w:rsidRPr="00215C6A">
        <w:t>根据加速度计的输出即</w:t>
      </w:r>
      <w:r w:rsidR="002A0FE6">
        <w:object w:dxaOrig="300" w:dyaOrig="380" w14:anchorId="5FE8A26F">
          <v:shape id="_x0000_i1256" type="#_x0000_t75" style="width:15.4pt;height:18.75pt" o:ole="">
            <v:imagedata r:id="rId494" o:title=""/>
          </v:shape>
          <o:OLEObject Type="Embed" ProgID="Equation.DSMT4" ShapeID="_x0000_i1256" DrawAspect="Content" ObjectID="_1801814469" r:id="rId495"/>
        </w:object>
      </w:r>
      <w:r w:rsidR="002A0FE6">
        <w:rPr>
          <w:rFonts w:hint="eastAsia"/>
        </w:rPr>
        <w:t>,</w:t>
      </w:r>
      <w:r w:rsidR="002A0FE6">
        <w:object w:dxaOrig="320" w:dyaOrig="420" w14:anchorId="1733A473">
          <v:shape id="_x0000_i1257" type="#_x0000_t75" style="width:16.15pt;height:21.4pt" o:ole="">
            <v:imagedata r:id="rId496" o:title=""/>
          </v:shape>
          <o:OLEObject Type="Embed" ProgID="Equation.DSMT4" ShapeID="_x0000_i1257" DrawAspect="Content" ObjectID="_1801814470" r:id="rId497"/>
        </w:object>
      </w:r>
      <w:r w:rsidR="002A0FE6">
        <w:rPr>
          <w:rFonts w:hint="eastAsia"/>
        </w:rPr>
        <w:t>,</w:t>
      </w:r>
      <w:r w:rsidR="002A0FE6">
        <w:object w:dxaOrig="300" w:dyaOrig="380" w14:anchorId="70352E6C">
          <v:shape id="_x0000_i1258" type="#_x0000_t75" style="width:15.4pt;height:18.75pt" o:ole="">
            <v:imagedata r:id="rId498" o:title=""/>
          </v:shape>
          <o:OLEObject Type="Embed" ProgID="Equation.DSMT4" ShapeID="_x0000_i1258" DrawAspect="Content" ObjectID="_1801814471" r:id="rId499"/>
        </w:object>
      </w:r>
      <w:r w:rsidR="00215C6A" w:rsidRPr="00215C6A">
        <w:t>我们可以通过重力加速度分量计算机器人的俯仰角（</w:t>
      </w:r>
      <w:r w:rsidR="00215C6A">
        <w:rPr>
          <w:rFonts w:hint="eastAsia"/>
        </w:rPr>
        <w:t>P</w:t>
      </w:r>
      <w:r w:rsidR="00215C6A" w:rsidRPr="00215C6A">
        <w:t>itch</w:t>
      </w:r>
      <w:r w:rsidR="00215C6A" w:rsidRPr="00215C6A">
        <w:t>）和</w:t>
      </w:r>
      <w:proofErr w:type="gramStart"/>
      <w:r w:rsidR="00215C6A" w:rsidRPr="00215C6A">
        <w:t>横滚</w:t>
      </w:r>
      <w:proofErr w:type="gramEnd"/>
      <w:r w:rsidR="00215C6A" w:rsidRPr="00215C6A">
        <w:t>角（</w:t>
      </w:r>
      <w:r w:rsidR="00215C6A">
        <w:rPr>
          <w:rFonts w:hint="eastAsia"/>
        </w:rPr>
        <w:t>R</w:t>
      </w:r>
      <w:r w:rsidR="00215C6A" w:rsidRPr="00215C6A">
        <w:t>oll</w:t>
      </w:r>
      <w:r w:rsidR="00215C6A" w:rsidRPr="00215C6A">
        <w:t>）。假设加速度计测得的加速度值在三轴上分别为</w:t>
      </w:r>
      <w:r w:rsidR="002A0FE6">
        <w:object w:dxaOrig="300" w:dyaOrig="380" w14:anchorId="52582ABE">
          <v:shape id="_x0000_i1259" type="#_x0000_t75" style="width:15.4pt;height:18.75pt" o:ole="">
            <v:imagedata r:id="rId494" o:title=""/>
          </v:shape>
          <o:OLEObject Type="Embed" ProgID="Equation.DSMT4" ShapeID="_x0000_i1259" DrawAspect="Content" ObjectID="_1801814472" r:id="rId500"/>
        </w:object>
      </w:r>
      <w:r w:rsidR="002A0FE6">
        <w:rPr>
          <w:rFonts w:hint="eastAsia"/>
        </w:rPr>
        <w:t>,</w:t>
      </w:r>
      <w:r w:rsidR="002A0FE6">
        <w:object w:dxaOrig="320" w:dyaOrig="420" w14:anchorId="1B6CA13A">
          <v:shape id="_x0000_i1260" type="#_x0000_t75" style="width:16.15pt;height:21.4pt" o:ole="">
            <v:imagedata r:id="rId496" o:title=""/>
          </v:shape>
          <o:OLEObject Type="Embed" ProgID="Equation.DSMT4" ShapeID="_x0000_i1260" DrawAspect="Content" ObjectID="_1801814473" r:id="rId501"/>
        </w:object>
      </w:r>
      <w:r w:rsidR="002A0FE6">
        <w:rPr>
          <w:rFonts w:hint="eastAsia"/>
        </w:rPr>
        <w:t>,</w:t>
      </w:r>
      <w:r w:rsidR="002A0FE6">
        <w:object w:dxaOrig="300" w:dyaOrig="380" w14:anchorId="3171FE9F">
          <v:shape id="_x0000_i1261" type="#_x0000_t75" style="width:15.4pt;height:18.75pt" o:ole="">
            <v:imagedata r:id="rId498" o:title=""/>
          </v:shape>
          <o:OLEObject Type="Embed" ProgID="Equation.DSMT4" ShapeID="_x0000_i1261" DrawAspect="Content" ObjectID="_1801814474" r:id="rId502"/>
        </w:object>
      </w:r>
      <w:r w:rsidR="00215C6A" w:rsidRPr="00215C6A">
        <w:t>，俯仰角和</w:t>
      </w:r>
      <w:proofErr w:type="gramStart"/>
      <w:r w:rsidR="00215C6A" w:rsidRPr="00215C6A">
        <w:t>横滚</w:t>
      </w:r>
      <w:proofErr w:type="gramEnd"/>
      <w:r w:rsidR="00215C6A" w:rsidRPr="00215C6A">
        <w:t>角的计算公式为：</w:t>
      </w:r>
    </w:p>
    <w:p w14:paraId="4518AC17" w14:textId="6EFE6B77" w:rsidR="00214FFF" w:rsidRDefault="00215C6A" w:rsidP="004772D1">
      <w:pPr>
        <w:pStyle w:val="mathTYPE"/>
      </w:pPr>
      <w:r>
        <w:lastRenderedPageBreak/>
        <w:tab/>
      </w:r>
      <w:r w:rsidR="004772D1">
        <w:object w:dxaOrig="2680" w:dyaOrig="1700" w14:anchorId="342AF646">
          <v:shape id="_x0000_i1262" type="#_x0000_t75" style="width:133.9pt;height:84.75pt" o:ole="">
            <v:imagedata r:id="rId503" o:title=""/>
          </v:shape>
          <o:OLEObject Type="Embed" ProgID="Equation.DSMT4" ShapeID="_x0000_i1262" DrawAspect="Content" ObjectID="_1801814475"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9</w:instrText>
        </w:r>
      </w:fldSimple>
      <w:r>
        <w:instrText>)</w:instrText>
      </w:r>
      <w:r>
        <w:fldChar w:fldCharType="end"/>
      </w:r>
    </w:p>
    <w:p w14:paraId="2830CBB8" w14:textId="72399361" w:rsidR="004772D1" w:rsidRDefault="004772D1" w:rsidP="004772D1">
      <w:pPr>
        <w:ind w:firstLineChars="0" w:firstLine="0"/>
      </w:pPr>
      <w:r w:rsidRPr="004772D1">
        <w:t>其中，</w:t>
      </w:r>
      <w:r>
        <w:object w:dxaOrig="440" w:dyaOrig="380" w14:anchorId="6EA57E7F">
          <v:shape id="_x0000_i1263" type="#_x0000_t75" style="width:22.15pt;height:18.75pt" o:ole="">
            <v:imagedata r:id="rId505" o:title=""/>
          </v:shape>
          <o:OLEObject Type="Embed" ProgID="Equation.DSMT4" ShapeID="_x0000_i1263" DrawAspect="Content" ObjectID="_1801814476" r:id="rId506"/>
        </w:object>
      </w:r>
      <w:r w:rsidRPr="004772D1">
        <w:t>为俯仰角，</w:t>
      </w:r>
      <w:r>
        <w:object w:dxaOrig="440" w:dyaOrig="380" w14:anchorId="3EA77576">
          <v:shape id="_x0000_i1264" type="#_x0000_t75" style="width:22.15pt;height:18.75pt" o:ole="">
            <v:imagedata r:id="rId507" o:title=""/>
          </v:shape>
          <o:OLEObject Type="Embed" ProgID="Equation.DSMT4" ShapeID="_x0000_i1264" DrawAspect="Content" ObjectID="_1801814477" r:id="rId508"/>
        </w:object>
      </w:r>
      <w:r w:rsidRPr="004772D1">
        <w:t>为横滚角。</w:t>
      </w:r>
    </w:p>
    <w:p w14:paraId="67F39396" w14:textId="5A84867B" w:rsidR="004772D1" w:rsidRDefault="004772D1" w:rsidP="004772D1">
      <w:pPr>
        <w:ind w:firstLine="480"/>
      </w:pPr>
      <w:r w:rsidRPr="004772D1">
        <w:t>通过陀螺仪输出的角速度数据</w:t>
      </w:r>
      <w:r>
        <w:object w:dxaOrig="620" w:dyaOrig="420" w14:anchorId="634E36CC">
          <v:shape id="_x0000_i1265" type="#_x0000_t75" style="width:30.75pt;height:21.4pt" o:ole="">
            <v:imagedata r:id="rId509" o:title=""/>
          </v:shape>
          <o:OLEObject Type="Embed" ProgID="Equation.DSMT4" ShapeID="_x0000_i1265" DrawAspect="Content" ObjectID="_1801814478" r:id="rId510"/>
        </w:object>
      </w:r>
      <w:r w:rsidRPr="004772D1">
        <w:t>，可以通过积分计算角度的变化。假设陀螺仪提供的角速度数据为</w:t>
      </w:r>
      <w:r w:rsidR="00710C49">
        <w:object w:dxaOrig="340" w:dyaOrig="380" w14:anchorId="3F8FB3D3">
          <v:shape id="_x0000_i1266" type="#_x0000_t75" style="width:17.25pt;height:18.75pt" o:ole="">
            <v:imagedata r:id="rId511" o:title=""/>
          </v:shape>
          <o:OLEObject Type="Embed" ProgID="Equation.DSMT4" ShapeID="_x0000_i1266" DrawAspect="Content" ObjectID="_1801814479" r:id="rId512"/>
        </w:object>
      </w:r>
      <w:r w:rsidR="00710C49">
        <w:rPr>
          <w:rFonts w:hint="eastAsia"/>
        </w:rPr>
        <w:t>,</w:t>
      </w:r>
      <w:r w:rsidR="00710C49">
        <w:object w:dxaOrig="360" w:dyaOrig="420" w14:anchorId="7D045514">
          <v:shape id="_x0000_i1267" type="#_x0000_t75" style="width:18pt;height:21.4pt" o:ole="">
            <v:imagedata r:id="rId513" o:title=""/>
          </v:shape>
          <o:OLEObject Type="Embed" ProgID="Equation.DSMT4" ShapeID="_x0000_i1267" DrawAspect="Content" ObjectID="_1801814480" r:id="rId514"/>
        </w:object>
      </w:r>
      <w:r w:rsidR="00710C49">
        <w:rPr>
          <w:rFonts w:hint="eastAsia"/>
        </w:rPr>
        <w:t>,</w:t>
      </w:r>
      <w:r w:rsidR="00710C49">
        <w:object w:dxaOrig="340" w:dyaOrig="380" w14:anchorId="53A6ED7C">
          <v:shape id="_x0000_i1268" type="#_x0000_t75" style="width:17.25pt;height:18.75pt" o:ole="">
            <v:imagedata r:id="rId515" o:title=""/>
          </v:shape>
          <o:OLEObject Type="Embed" ProgID="Equation.DSMT4" ShapeID="_x0000_i1268" DrawAspect="Content" ObjectID="_1801814481" r:id="rId516"/>
        </w:object>
      </w:r>
      <w:r w:rsidRPr="004772D1">
        <w:t>，</w:t>
      </w:r>
      <w:r w:rsidR="00710C49">
        <w:rPr>
          <w:rFonts w:hint="eastAsia"/>
        </w:rPr>
        <w:t>时间步长为</w:t>
      </w:r>
      <w:r w:rsidR="00710C49">
        <w:object w:dxaOrig="340" w:dyaOrig="300" w14:anchorId="70B3A995">
          <v:shape id="_x0000_i1269" type="#_x0000_t75" style="width:17.25pt;height:15.4pt" o:ole="">
            <v:imagedata r:id="rId517" o:title=""/>
          </v:shape>
          <o:OLEObject Type="Embed" ProgID="Equation.DSMT4" ShapeID="_x0000_i1269" DrawAspect="Content" ObjectID="_1801814482" r:id="rId518"/>
        </w:object>
      </w:r>
      <w:r w:rsidR="00710C49">
        <w:rPr>
          <w:rFonts w:hint="eastAsia"/>
        </w:rPr>
        <w:t>，</w:t>
      </w:r>
      <w:r w:rsidRPr="004772D1">
        <w:t>角度的变化</w:t>
      </w:r>
      <w:proofErr w:type="gramStart"/>
      <w:r w:rsidRPr="004772D1">
        <w:t>量通过</w:t>
      </w:r>
      <w:proofErr w:type="gramEnd"/>
      <w:r w:rsidRPr="004772D1">
        <w:t>对角速度的积分得到：</w:t>
      </w:r>
    </w:p>
    <w:p w14:paraId="0E8F2F29" w14:textId="0473A48C" w:rsidR="004772D1" w:rsidRDefault="004772D1" w:rsidP="002A0FE6">
      <w:pPr>
        <w:pStyle w:val="mathTYPE"/>
      </w:pPr>
      <w:r>
        <w:tab/>
      </w:r>
      <w:r w:rsidR="002A0FE6">
        <w:object w:dxaOrig="3500" w:dyaOrig="420" w14:anchorId="46C70870">
          <v:shape id="_x0000_i1270" type="#_x0000_t75" style="width:174.75pt;height:21.4pt" o:ole="">
            <v:imagedata r:id="rId519" o:title=""/>
          </v:shape>
          <o:OLEObject Type="Embed" ProgID="Equation.DSMT4" ShapeID="_x0000_i1270" DrawAspect="Content" ObjectID="_1801814483"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0</w:instrText>
        </w:r>
      </w:fldSimple>
      <w:r>
        <w:instrText>)</w:instrText>
      </w:r>
      <w:r>
        <w:fldChar w:fldCharType="end"/>
      </w:r>
    </w:p>
    <w:p w14:paraId="71C4F118" w14:textId="21391034" w:rsidR="00710C49" w:rsidRPr="00710C49" w:rsidRDefault="00710C49" w:rsidP="00710C49">
      <w:pPr>
        <w:ind w:firstLine="480"/>
      </w:pPr>
      <w:r w:rsidRPr="00710C49">
        <w:t>二阶互补滤波器通过融合加速度计和陀螺仪的角度数据来得到最终的估计角度。在二阶互补滤波中，先对加速度计和陀螺仪的信号进行高通和低通滤波，然后将两者的输出进行加权平均，以此来得到最终的角度估计。设定滤波器的时间常数</w:t>
      </w:r>
      <w:r>
        <w:object w:dxaOrig="200" w:dyaOrig="240" w14:anchorId="12AC51D1">
          <v:shape id="_x0000_i1271" type="#_x0000_t75" style="width:10.15pt;height:12pt" o:ole="">
            <v:imagedata r:id="rId521" o:title=""/>
          </v:shape>
          <o:OLEObject Type="Embed" ProgID="Equation.DSMT4" ShapeID="_x0000_i1271" DrawAspect="Content" ObjectID="_1801814484" r:id="rId522"/>
        </w:object>
      </w:r>
      <w:r w:rsidRPr="00710C49">
        <w:t>，计算过程如下：</w:t>
      </w:r>
    </w:p>
    <w:p w14:paraId="7E9C13AA" w14:textId="49793F3E" w:rsidR="00710C49" w:rsidRDefault="00710C49" w:rsidP="00710C49">
      <w:pPr>
        <w:ind w:firstLine="480"/>
      </w:pPr>
      <w:r w:rsidRPr="00710C49">
        <w:t>低通滤波器（加速度计角度信号）</w:t>
      </w:r>
      <w:r>
        <w:rPr>
          <w:rFonts w:hint="eastAsia"/>
        </w:rPr>
        <w:t>：</w:t>
      </w:r>
    </w:p>
    <w:p w14:paraId="712A8155" w14:textId="40AAA0EA" w:rsidR="00710C49" w:rsidRDefault="00710C49" w:rsidP="004B7BEF">
      <w:pPr>
        <w:pStyle w:val="mathTYPE"/>
      </w:pPr>
      <w:r>
        <w:tab/>
      </w:r>
      <w:r w:rsidR="004B7BEF">
        <w:object w:dxaOrig="4300" w:dyaOrig="420" w14:anchorId="53F3B1E0">
          <v:shape id="_x0000_i1272" type="#_x0000_t75" style="width:215.25pt;height:21.4pt" o:ole="">
            <v:imagedata r:id="rId523" o:title=""/>
          </v:shape>
          <o:OLEObject Type="Embed" ProgID="Equation.DSMT4" ShapeID="_x0000_i1272" DrawAspect="Content" ObjectID="_1801814485"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1</w:instrText>
        </w:r>
      </w:fldSimple>
      <w:r>
        <w:instrText>)</w:instrText>
      </w:r>
      <w:r>
        <w:fldChar w:fldCharType="end"/>
      </w:r>
    </w:p>
    <w:p w14:paraId="14E5ACD8" w14:textId="38F1B31B" w:rsidR="004B7BEF" w:rsidRDefault="004B7BEF" w:rsidP="004B7BEF">
      <w:pPr>
        <w:ind w:firstLineChars="0" w:firstLine="0"/>
      </w:pPr>
      <w:r w:rsidRPr="004B7BEF">
        <w:t>其中</w:t>
      </w:r>
      <w:r>
        <w:object w:dxaOrig="260" w:dyaOrig="240" w14:anchorId="433EDD1B">
          <v:shape id="_x0000_i1273" type="#_x0000_t75" style="width:12.75pt;height:12pt" o:ole="">
            <v:imagedata r:id="rId525" o:title=""/>
          </v:shape>
          <o:OLEObject Type="Embed" ProgID="Equation.DSMT4" ShapeID="_x0000_i1273" DrawAspect="Content" ObjectID="_1801814486" r:id="rId526"/>
        </w:object>
      </w:r>
      <w:r w:rsidRPr="004B7BEF">
        <w:t>是加权系数，决定了加速度计和陀螺仪的融合权重。</w:t>
      </w:r>
    </w:p>
    <w:p w14:paraId="258135FF" w14:textId="7D04BC24" w:rsidR="004B7BEF" w:rsidRDefault="004B7BEF" w:rsidP="004B7BEF">
      <w:pPr>
        <w:ind w:firstLine="480"/>
      </w:pPr>
      <w:r w:rsidRPr="004B7BEF">
        <w:t>高通滤波器（陀螺仪角度信号）</w:t>
      </w:r>
      <w:r>
        <w:rPr>
          <w:rFonts w:hint="eastAsia"/>
        </w:rPr>
        <w:t>：</w:t>
      </w:r>
    </w:p>
    <w:p w14:paraId="187E5AF0" w14:textId="22E3F5F0" w:rsidR="004B7BEF" w:rsidRDefault="004B7BEF" w:rsidP="004B7BEF">
      <w:pPr>
        <w:pStyle w:val="MTDisplayEquation"/>
      </w:pPr>
      <w:r>
        <w:tab/>
      </w:r>
      <w:r>
        <w:object w:dxaOrig="4380" w:dyaOrig="420" w14:anchorId="2C9729D3">
          <v:shape id="_x0000_i1274" type="#_x0000_t75" style="width:219.4pt;height:21.4pt" o:ole="">
            <v:imagedata r:id="rId527" o:title=""/>
          </v:shape>
          <o:OLEObject Type="Embed" ProgID="Equation.DSMT4" ShapeID="_x0000_i1274" DrawAspect="Content" ObjectID="_1801814487"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D3A3C">
          <w:rPr>
            <w:noProof/>
          </w:rPr>
          <w:instrText>4</w:instrText>
        </w:r>
      </w:fldSimple>
      <w:r>
        <w:instrText>.</w:instrText>
      </w:r>
      <w:fldSimple w:instr=" SEQ MTEqn \c \* Arabic \* MERGEFORMAT ">
        <w:r w:rsidR="00BD3A3C">
          <w:rPr>
            <w:noProof/>
          </w:rPr>
          <w:instrText>12</w:instrText>
        </w:r>
      </w:fldSimple>
      <w:r>
        <w:instrText>)</w:instrText>
      </w:r>
      <w:r>
        <w:fldChar w:fldCharType="end"/>
      </w:r>
    </w:p>
    <w:p w14:paraId="708583FE" w14:textId="78F1B9B8" w:rsidR="004B7BEF" w:rsidRDefault="00BD3A3C" w:rsidP="004B7BEF">
      <w:pPr>
        <w:ind w:firstLine="480"/>
      </w:pPr>
      <w:r w:rsidRPr="00BD3A3C">
        <w:t>最终输出的估计角度通过加权平均得到</w:t>
      </w:r>
      <w:r>
        <w:rPr>
          <w:rFonts w:hint="eastAsia"/>
        </w:rPr>
        <w:t>：</w:t>
      </w:r>
    </w:p>
    <w:p w14:paraId="6D3D314C" w14:textId="2443BDE0" w:rsidR="00BD3A3C" w:rsidRDefault="00BD3A3C" w:rsidP="00BD3A3C">
      <w:pPr>
        <w:pStyle w:val="mathTYPE"/>
      </w:pPr>
      <w:r>
        <w:tab/>
      </w:r>
      <w:r>
        <w:object w:dxaOrig="3780" w:dyaOrig="420" w14:anchorId="7A9B9DAA">
          <v:shape id="_x0000_i1275" type="#_x0000_t75" style="width:189.4pt;height:21.4pt" o:ole="">
            <v:imagedata r:id="rId529" o:title=""/>
          </v:shape>
          <o:OLEObject Type="Embed" ProgID="Equation.DSMT4" ShapeID="_x0000_i1275" DrawAspect="Content" ObjectID="_1801814488"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60BD03F3" w14:textId="1A48B76F" w:rsidR="00BD3A3C" w:rsidRPr="004B7BEF" w:rsidRDefault="00BD3A3C" w:rsidP="00BD3A3C">
      <w:pPr>
        <w:ind w:firstLine="480"/>
      </w:pPr>
      <w:r w:rsidRPr="00BD3A3C">
        <w:t>其中</w:t>
      </w:r>
      <w:r>
        <w:rPr>
          <w:rFonts w:hint="eastAsia"/>
        </w:rPr>
        <w:t>，</w:t>
      </w:r>
      <w:r>
        <w:object w:dxaOrig="260" w:dyaOrig="240" w14:anchorId="4763CF0D">
          <v:shape id="_x0000_i1276" type="#_x0000_t75" style="width:12.75pt;height:12pt" o:ole="">
            <v:imagedata r:id="rId531" o:title=""/>
          </v:shape>
          <o:OLEObject Type="Embed" ProgID="Equation.DSMT4" ShapeID="_x0000_i1276" DrawAspect="Content" ObjectID="_1801814489" r:id="rId532"/>
        </w:object>
      </w:r>
      <w:r w:rsidRPr="00BD3A3C">
        <w:t>是调节权重的系数，通常取值在</w:t>
      </w:r>
      <w:r w:rsidRPr="00BD3A3C">
        <w:t>0</w:t>
      </w:r>
      <w:r w:rsidRPr="00BD3A3C">
        <w:t>到</w:t>
      </w:r>
      <w:r w:rsidRPr="00BD3A3C">
        <w:t>1</w:t>
      </w:r>
      <w:r w:rsidRPr="00BD3A3C">
        <w:t>之间。较大的</w:t>
      </w:r>
      <w:r>
        <w:object w:dxaOrig="260" w:dyaOrig="240" w14:anchorId="2ECB4C71">
          <v:shape id="_x0000_i1277" type="#_x0000_t75" style="width:12.75pt;height:12pt" o:ole="">
            <v:imagedata r:id="rId533" o:title=""/>
          </v:shape>
          <o:OLEObject Type="Embed" ProgID="Equation.DSMT4" ShapeID="_x0000_i1277" DrawAspect="Content" ObjectID="_1801814490" r:id="rId534"/>
        </w:object>
      </w:r>
      <w:r w:rsidRPr="00BD3A3C">
        <w:t>值会使滤波器更倾向于使用加速度计数据，而较小的</w:t>
      </w:r>
      <w:r>
        <w:object w:dxaOrig="260" w:dyaOrig="240" w14:anchorId="1A05BAA5">
          <v:shape id="_x0000_i1278" type="#_x0000_t75" style="width:12.75pt;height:12pt" o:ole="">
            <v:imagedata r:id="rId531" o:title=""/>
          </v:shape>
          <o:OLEObject Type="Embed" ProgID="Equation.DSMT4" ShapeID="_x0000_i1278" DrawAspect="Content" ObjectID="_1801814491" r:id="rId535"/>
        </w:object>
      </w:r>
      <w:r w:rsidRPr="00BD3A3C">
        <w:t>值则会偏向于使用陀螺仪数据。通过上述滤波步骤，可以得到机器人的三轴角度（俯仰角、横滚角、航向角）信息，并根据需要进行实时更新。最终的估计角度将作为输入反馈到控制系统，用于调整机器人的姿态和运动控制。</w:t>
      </w:r>
    </w:p>
    <w:p w14:paraId="04B9876E" w14:textId="389A1592" w:rsidR="00E6142B" w:rsidRDefault="00E50D20" w:rsidP="00E6142B">
      <w:pPr>
        <w:pStyle w:val="1"/>
        <w:spacing w:before="312" w:after="312"/>
        <w:rPr>
          <w:rFonts w:hint="eastAsia"/>
        </w:rPr>
      </w:pPr>
      <w:r>
        <w:rPr>
          <w:rFonts w:hint="eastAsia"/>
        </w:rPr>
        <w:lastRenderedPageBreak/>
        <w:t>实物</w:t>
      </w:r>
      <w:r w:rsidR="00E6142B">
        <w:rPr>
          <w:rFonts w:hint="eastAsia"/>
        </w:rPr>
        <w:t>样机实验并分析</w:t>
      </w:r>
    </w:p>
    <w:p w14:paraId="1D664725" w14:textId="12BAAC70" w:rsidR="00572B9B" w:rsidRPr="00572B9B" w:rsidRDefault="009228BD" w:rsidP="00572B9B">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pPr>
      <w:r>
        <w:rPr>
          <w:rFonts w:hint="eastAsia"/>
        </w:rPr>
        <w:t>总结与展望</w:t>
      </w:r>
    </w:p>
    <w:p w14:paraId="19D5747B" w14:textId="77777777" w:rsidR="0037419F" w:rsidRPr="0037419F" w:rsidRDefault="0037419F" w:rsidP="0037419F">
      <w:pPr>
        <w:ind w:firstLine="480"/>
        <w:rPr>
          <w:rFonts w:hint="eastAsia"/>
        </w:rPr>
      </w:pPr>
    </w:p>
    <w:p w14:paraId="0CA05FE8" w14:textId="0339AFC3" w:rsidR="00E6142B" w:rsidRPr="00E6142B" w:rsidRDefault="0037419F" w:rsidP="00511341">
      <w:pPr>
        <w:pStyle w:val="1"/>
        <w:numPr>
          <w:ilvl w:val="0"/>
          <w:numId w:val="0"/>
        </w:numPr>
        <w:spacing w:before="312" w:after="312"/>
        <w:rPr>
          <w:rFonts w:hint="eastAsia"/>
        </w:rPr>
      </w:pPr>
      <w:r>
        <w:rPr>
          <w:rFonts w:hint="eastAsia"/>
        </w:rPr>
        <w:t>参考文献</w:t>
      </w:r>
    </w:p>
    <w:p w14:paraId="1B33994D" w14:textId="47E4107B" w:rsidR="00E6142B" w:rsidRDefault="00511341" w:rsidP="00380A8E">
      <w:pPr>
        <w:pStyle w:val="afa"/>
      </w:pPr>
      <w:r w:rsidRPr="00511341">
        <w:t xml:space="preserve">Wardana A </w:t>
      </w:r>
      <w:proofErr w:type="spellStart"/>
      <w:r w:rsidRPr="00511341">
        <w:t>A</w:t>
      </w:r>
      <w:proofErr w:type="spellEnd"/>
      <w:r w:rsidRPr="00511341">
        <w:t>, Takaki T, Aoyama T, et al. Development of a control system for a stair-climbing inverted pendulum robot[</w:t>
      </w:r>
      <w:proofErr w:type="gramStart"/>
      <w:r w:rsidRPr="00511341">
        <w:t>C]/</w:t>
      </w:r>
      <w:proofErr w:type="gramEnd"/>
      <w:r w:rsidRPr="00511341">
        <w:t>/2016 International Conference on Instrumentation, Control and Automation (ICA). IEEE, 2016: 1-5.</w:t>
      </w:r>
    </w:p>
    <w:p w14:paraId="72F88579" w14:textId="30EC3DD1" w:rsidR="00511341" w:rsidRDefault="00511341" w:rsidP="00380A8E">
      <w:pPr>
        <w:pStyle w:val="afa"/>
      </w:pPr>
      <w:r w:rsidRPr="00511341">
        <w:t xml:space="preserve">Klemm V, Morra A, Salzmann C, et al. </w:t>
      </w:r>
      <w:proofErr w:type="spellStart"/>
      <w:r w:rsidRPr="00511341">
        <w:t>Ascento</w:t>
      </w:r>
      <w:proofErr w:type="spellEnd"/>
      <w:r w:rsidRPr="00511341">
        <w:t>: A two-wheeled jumping robot[C]//2019 International conference on robotics and automation (ICRA). IEEE, 2019: 7515-7521.</w:t>
      </w:r>
    </w:p>
    <w:p w14:paraId="245986C8" w14:textId="6BE8CA8F" w:rsidR="00511341" w:rsidRDefault="00511341" w:rsidP="00380A8E">
      <w:pPr>
        <w:pStyle w:val="afa"/>
      </w:pPr>
      <w:r w:rsidRPr="00511341">
        <w:t xml:space="preserve">Hutter M, Gehring C, Jud D, et al. </w:t>
      </w:r>
      <w:proofErr w:type="spellStart"/>
      <w:r w:rsidRPr="00511341">
        <w:t>Anymal</w:t>
      </w:r>
      <w:proofErr w:type="spellEnd"/>
      <w:r w:rsidRPr="00511341">
        <w:t>-a highly mobile and dynamic quadrupedal robot[C]//2016 IEEE/RSJ international conference on intelligent robots and systems (IROS). IEEE, 2016: 38-44.</w:t>
      </w:r>
    </w:p>
    <w:p w14:paraId="79DEFDA4" w14:textId="3B41849E" w:rsidR="00380A8E" w:rsidRPr="00E6142B" w:rsidRDefault="00380A8E" w:rsidP="00380A8E">
      <w:pPr>
        <w:pStyle w:val="afa"/>
        <w:rPr>
          <w:rFonts w:hint="eastAsia"/>
        </w:rPr>
      </w:pPr>
      <w:proofErr w:type="gramStart"/>
      <w:r w:rsidRPr="00380A8E">
        <w:rPr>
          <w:rFonts w:hint="eastAsia"/>
        </w:rPr>
        <w:t>官渐</w:t>
      </w:r>
      <w:proofErr w:type="gramEnd"/>
      <w:r w:rsidRPr="00380A8E">
        <w:rPr>
          <w:rFonts w:hint="eastAsia"/>
        </w:rPr>
        <w:t>.</w:t>
      </w:r>
      <w:proofErr w:type="gramStart"/>
      <w:r w:rsidRPr="00380A8E">
        <w:rPr>
          <w:rFonts w:hint="eastAsia"/>
        </w:rPr>
        <w:t>轮腿式</w:t>
      </w:r>
      <w:proofErr w:type="gramEnd"/>
      <w:r w:rsidRPr="00380A8E">
        <w:rPr>
          <w:rFonts w:hint="eastAsia"/>
        </w:rPr>
        <w:t>移动机器人主</w:t>
      </w:r>
      <w:r w:rsidRPr="00380A8E">
        <w:rPr>
          <w:rFonts w:hint="eastAsia"/>
        </w:rPr>
        <w:t>/</w:t>
      </w:r>
      <w:r w:rsidRPr="00380A8E">
        <w:rPr>
          <w:rFonts w:hint="eastAsia"/>
        </w:rPr>
        <w:t>被动变形机构设计及研究</w:t>
      </w:r>
      <w:r w:rsidRPr="00380A8E">
        <w:rPr>
          <w:rFonts w:hint="eastAsia"/>
        </w:rPr>
        <w:t>[D].</w:t>
      </w:r>
      <w:r w:rsidRPr="00380A8E">
        <w:rPr>
          <w:rFonts w:hint="eastAsia"/>
        </w:rPr>
        <w:t>重庆大学</w:t>
      </w:r>
      <w:r w:rsidRPr="00380A8E">
        <w:rPr>
          <w:rFonts w:hint="eastAsia"/>
        </w:rPr>
        <w:t>,2019.DOI:10.27670/d.cnki.gcqdu.2019.000192.</w:t>
      </w:r>
    </w:p>
    <w:sectPr w:rsidR="00380A8E" w:rsidRPr="00E6142B">
      <w:headerReference w:type="even" r:id="rId536"/>
      <w:headerReference w:type="default" r:id="rId537"/>
      <w:footerReference w:type="even" r:id="rId538"/>
      <w:footerReference w:type="default" r:id="rId539"/>
      <w:headerReference w:type="first" r:id="rId540"/>
      <w:footerReference w:type="first" r:id="rId5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FCD225" w14:textId="77777777" w:rsidR="0009469A" w:rsidRDefault="0009469A" w:rsidP="00D42195">
      <w:pPr>
        <w:ind w:firstLine="480"/>
      </w:pPr>
      <w:r>
        <w:separator/>
      </w:r>
    </w:p>
  </w:endnote>
  <w:endnote w:type="continuationSeparator" w:id="0">
    <w:p w14:paraId="2D5E933E" w14:textId="77777777" w:rsidR="0009469A" w:rsidRDefault="0009469A"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A3BE80" w14:textId="77777777" w:rsidR="0009469A" w:rsidRDefault="0009469A" w:rsidP="00D42195">
      <w:pPr>
        <w:ind w:firstLine="480"/>
      </w:pPr>
      <w:r>
        <w:separator/>
      </w:r>
    </w:p>
  </w:footnote>
  <w:footnote w:type="continuationSeparator" w:id="0">
    <w:p w14:paraId="7621CD02" w14:textId="77777777" w:rsidR="0009469A" w:rsidRDefault="0009469A"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E4802D6"/>
    <w:multiLevelType w:val="multilevel"/>
    <w:tmpl w:val="E8AA4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5"/>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6"/>
  </w:num>
  <w:num w:numId="7" w16cid:durableId="205266162">
    <w:abstractNumId w:val="4"/>
  </w:num>
  <w:num w:numId="8" w16cid:durableId="1075934974">
    <w:abstractNumId w:val="7"/>
  </w:num>
  <w:num w:numId="9" w16cid:durableId="896742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2D5"/>
    <w:rsid w:val="000335A9"/>
    <w:rsid w:val="0003642E"/>
    <w:rsid w:val="00037B25"/>
    <w:rsid w:val="00047F34"/>
    <w:rsid w:val="00050B9C"/>
    <w:rsid w:val="00053533"/>
    <w:rsid w:val="00056980"/>
    <w:rsid w:val="00060060"/>
    <w:rsid w:val="000653D6"/>
    <w:rsid w:val="00065AD5"/>
    <w:rsid w:val="000775A3"/>
    <w:rsid w:val="00081901"/>
    <w:rsid w:val="00085135"/>
    <w:rsid w:val="000851A8"/>
    <w:rsid w:val="00086E9B"/>
    <w:rsid w:val="0009469A"/>
    <w:rsid w:val="000A428D"/>
    <w:rsid w:val="000B1D70"/>
    <w:rsid w:val="000B202A"/>
    <w:rsid w:val="000B27CF"/>
    <w:rsid w:val="000B2E68"/>
    <w:rsid w:val="000B6231"/>
    <w:rsid w:val="000C16B9"/>
    <w:rsid w:val="000C17C3"/>
    <w:rsid w:val="000C5725"/>
    <w:rsid w:val="000D5AD9"/>
    <w:rsid w:val="000D5D81"/>
    <w:rsid w:val="000E2728"/>
    <w:rsid w:val="000E529E"/>
    <w:rsid w:val="000E6EF0"/>
    <w:rsid w:val="000E783C"/>
    <w:rsid w:val="000F0E82"/>
    <w:rsid w:val="000F1FA4"/>
    <w:rsid w:val="000F482A"/>
    <w:rsid w:val="000F4C1E"/>
    <w:rsid w:val="00103105"/>
    <w:rsid w:val="001064FA"/>
    <w:rsid w:val="00106945"/>
    <w:rsid w:val="00111E35"/>
    <w:rsid w:val="00114801"/>
    <w:rsid w:val="001178EF"/>
    <w:rsid w:val="00121D0C"/>
    <w:rsid w:val="00122760"/>
    <w:rsid w:val="0012540E"/>
    <w:rsid w:val="00133227"/>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A5F76"/>
    <w:rsid w:val="001A7C1B"/>
    <w:rsid w:val="001B6E1A"/>
    <w:rsid w:val="001B6E3A"/>
    <w:rsid w:val="001C2E8A"/>
    <w:rsid w:val="001C6D44"/>
    <w:rsid w:val="001D0BC2"/>
    <w:rsid w:val="001D5D78"/>
    <w:rsid w:val="001D772E"/>
    <w:rsid w:val="001E57FE"/>
    <w:rsid w:val="00202E90"/>
    <w:rsid w:val="00202FA9"/>
    <w:rsid w:val="002031C4"/>
    <w:rsid w:val="00204FBC"/>
    <w:rsid w:val="00214FFF"/>
    <w:rsid w:val="00215C6A"/>
    <w:rsid w:val="0023337C"/>
    <w:rsid w:val="00264311"/>
    <w:rsid w:val="00265A24"/>
    <w:rsid w:val="002704A3"/>
    <w:rsid w:val="0027353F"/>
    <w:rsid w:val="00274717"/>
    <w:rsid w:val="002773F8"/>
    <w:rsid w:val="002831B4"/>
    <w:rsid w:val="00284557"/>
    <w:rsid w:val="002867A9"/>
    <w:rsid w:val="002A056B"/>
    <w:rsid w:val="002A0722"/>
    <w:rsid w:val="002A0DAB"/>
    <w:rsid w:val="002A0FE6"/>
    <w:rsid w:val="002A12ED"/>
    <w:rsid w:val="002A7088"/>
    <w:rsid w:val="002B3D4C"/>
    <w:rsid w:val="002B6041"/>
    <w:rsid w:val="002C0316"/>
    <w:rsid w:val="002C0677"/>
    <w:rsid w:val="002C168A"/>
    <w:rsid w:val="002C5FEE"/>
    <w:rsid w:val="002D05E4"/>
    <w:rsid w:val="002D593E"/>
    <w:rsid w:val="002F4239"/>
    <w:rsid w:val="002F46E2"/>
    <w:rsid w:val="002F4B1D"/>
    <w:rsid w:val="002F7472"/>
    <w:rsid w:val="00302F80"/>
    <w:rsid w:val="00303370"/>
    <w:rsid w:val="003069BF"/>
    <w:rsid w:val="0030785C"/>
    <w:rsid w:val="00307C2E"/>
    <w:rsid w:val="00310876"/>
    <w:rsid w:val="003143ED"/>
    <w:rsid w:val="00315E97"/>
    <w:rsid w:val="00320D02"/>
    <w:rsid w:val="003308DA"/>
    <w:rsid w:val="00334145"/>
    <w:rsid w:val="00342DCA"/>
    <w:rsid w:val="00343D47"/>
    <w:rsid w:val="00345EFA"/>
    <w:rsid w:val="00350B90"/>
    <w:rsid w:val="00353702"/>
    <w:rsid w:val="003605BC"/>
    <w:rsid w:val="00361585"/>
    <w:rsid w:val="00366EE5"/>
    <w:rsid w:val="003724A1"/>
    <w:rsid w:val="00373E72"/>
    <w:rsid w:val="0037419F"/>
    <w:rsid w:val="00380A8E"/>
    <w:rsid w:val="00381D80"/>
    <w:rsid w:val="00384E1D"/>
    <w:rsid w:val="00392DA8"/>
    <w:rsid w:val="00396D94"/>
    <w:rsid w:val="003A14BF"/>
    <w:rsid w:val="003A6F48"/>
    <w:rsid w:val="003B4D7D"/>
    <w:rsid w:val="003B7D7E"/>
    <w:rsid w:val="003C2D5A"/>
    <w:rsid w:val="003D2316"/>
    <w:rsid w:val="003D2674"/>
    <w:rsid w:val="003D3F84"/>
    <w:rsid w:val="003D4045"/>
    <w:rsid w:val="003D72E1"/>
    <w:rsid w:val="003D7B0A"/>
    <w:rsid w:val="003E17FD"/>
    <w:rsid w:val="003E63EB"/>
    <w:rsid w:val="003F2D28"/>
    <w:rsid w:val="003F44C3"/>
    <w:rsid w:val="00411345"/>
    <w:rsid w:val="00413FBE"/>
    <w:rsid w:val="004202F7"/>
    <w:rsid w:val="004203EF"/>
    <w:rsid w:val="00422D68"/>
    <w:rsid w:val="004309DA"/>
    <w:rsid w:val="0043117C"/>
    <w:rsid w:val="00433F25"/>
    <w:rsid w:val="00434A54"/>
    <w:rsid w:val="004355AA"/>
    <w:rsid w:val="00446341"/>
    <w:rsid w:val="0044706A"/>
    <w:rsid w:val="004546D9"/>
    <w:rsid w:val="004549D5"/>
    <w:rsid w:val="00454CB4"/>
    <w:rsid w:val="0046684B"/>
    <w:rsid w:val="004670E9"/>
    <w:rsid w:val="0047065B"/>
    <w:rsid w:val="00472D1D"/>
    <w:rsid w:val="00473D18"/>
    <w:rsid w:val="00476853"/>
    <w:rsid w:val="004772D1"/>
    <w:rsid w:val="004A1FE7"/>
    <w:rsid w:val="004B2AD4"/>
    <w:rsid w:val="004B49AB"/>
    <w:rsid w:val="004B7BEF"/>
    <w:rsid w:val="004C06D4"/>
    <w:rsid w:val="004C54E8"/>
    <w:rsid w:val="004D1740"/>
    <w:rsid w:val="004D3E42"/>
    <w:rsid w:val="004E23BD"/>
    <w:rsid w:val="004E4663"/>
    <w:rsid w:val="004F4559"/>
    <w:rsid w:val="00501361"/>
    <w:rsid w:val="00504090"/>
    <w:rsid w:val="00506EF1"/>
    <w:rsid w:val="00511341"/>
    <w:rsid w:val="005128FC"/>
    <w:rsid w:val="00514685"/>
    <w:rsid w:val="005159D5"/>
    <w:rsid w:val="00523186"/>
    <w:rsid w:val="0052434A"/>
    <w:rsid w:val="005266DC"/>
    <w:rsid w:val="00527AD1"/>
    <w:rsid w:val="00537F0E"/>
    <w:rsid w:val="0054445D"/>
    <w:rsid w:val="00545EBA"/>
    <w:rsid w:val="00556454"/>
    <w:rsid w:val="005578E8"/>
    <w:rsid w:val="00564E21"/>
    <w:rsid w:val="00565BBE"/>
    <w:rsid w:val="0056685F"/>
    <w:rsid w:val="00570829"/>
    <w:rsid w:val="00572B9B"/>
    <w:rsid w:val="00572EAF"/>
    <w:rsid w:val="00580CE4"/>
    <w:rsid w:val="005849E1"/>
    <w:rsid w:val="00585A64"/>
    <w:rsid w:val="00586468"/>
    <w:rsid w:val="005878C8"/>
    <w:rsid w:val="00591587"/>
    <w:rsid w:val="005963F6"/>
    <w:rsid w:val="005970F9"/>
    <w:rsid w:val="005A1DF3"/>
    <w:rsid w:val="005B4872"/>
    <w:rsid w:val="005B59E9"/>
    <w:rsid w:val="005C0DC6"/>
    <w:rsid w:val="005C5512"/>
    <w:rsid w:val="005E3C83"/>
    <w:rsid w:val="005E5DC6"/>
    <w:rsid w:val="005E67E1"/>
    <w:rsid w:val="005E6843"/>
    <w:rsid w:val="005F10E5"/>
    <w:rsid w:val="005F2012"/>
    <w:rsid w:val="00602F1F"/>
    <w:rsid w:val="00604B1F"/>
    <w:rsid w:val="00606F0A"/>
    <w:rsid w:val="00611AC4"/>
    <w:rsid w:val="00612DED"/>
    <w:rsid w:val="00612F16"/>
    <w:rsid w:val="0061329A"/>
    <w:rsid w:val="00613A4A"/>
    <w:rsid w:val="00617875"/>
    <w:rsid w:val="00633694"/>
    <w:rsid w:val="0064109D"/>
    <w:rsid w:val="006418B1"/>
    <w:rsid w:val="006451D9"/>
    <w:rsid w:val="006468AC"/>
    <w:rsid w:val="00655007"/>
    <w:rsid w:val="0065524E"/>
    <w:rsid w:val="006567FB"/>
    <w:rsid w:val="00657EB7"/>
    <w:rsid w:val="0066113A"/>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D631E"/>
    <w:rsid w:val="006E366A"/>
    <w:rsid w:val="006E60F4"/>
    <w:rsid w:val="006E6247"/>
    <w:rsid w:val="006E732C"/>
    <w:rsid w:val="006F242D"/>
    <w:rsid w:val="006F43D4"/>
    <w:rsid w:val="006F4BDD"/>
    <w:rsid w:val="006F4C2E"/>
    <w:rsid w:val="00700372"/>
    <w:rsid w:val="00700908"/>
    <w:rsid w:val="007032CC"/>
    <w:rsid w:val="00704331"/>
    <w:rsid w:val="00707C96"/>
    <w:rsid w:val="00710C49"/>
    <w:rsid w:val="00720594"/>
    <w:rsid w:val="00721CC3"/>
    <w:rsid w:val="00731A1E"/>
    <w:rsid w:val="007346A5"/>
    <w:rsid w:val="0073691F"/>
    <w:rsid w:val="0074301F"/>
    <w:rsid w:val="0075499A"/>
    <w:rsid w:val="0075716D"/>
    <w:rsid w:val="00757B48"/>
    <w:rsid w:val="007625F3"/>
    <w:rsid w:val="0076439B"/>
    <w:rsid w:val="00766BB8"/>
    <w:rsid w:val="00770DB3"/>
    <w:rsid w:val="0078060E"/>
    <w:rsid w:val="007813B7"/>
    <w:rsid w:val="00781D4C"/>
    <w:rsid w:val="00783057"/>
    <w:rsid w:val="00786A87"/>
    <w:rsid w:val="00786AB7"/>
    <w:rsid w:val="007872E7"/>
    <w:rsid w:val="0078730C"/>
    <w:rsid w:val="007A0D52"/>
    <w:rsid w:val="007A1E2E"/>
    <w:rsid w:val="007B2F7D"/>
    <w:rsid w:val="007B50A4"/>
    <w:rsid w:val="007B76D5"/>
    <w:rsid w:val="007B7A56"/>
    <w:rsid w:val="007C1CF2"/>
    <w:rsid w:val="007C6A08"/>
    <w:rsid w:val="007D1991"/>
    <w:rsid w:val="007D3250"/>
    <w:rsid w:val="007E2726"/>
    <w:rsid w:val="007F318C"/>
    <w:rsid w:val="007F4CB1"/>
    <w:rsid w:val="007F6122"/>
    <w:rsid w:val="00806E5A"/>
    <w:rsid w:val="00807013"/>
    <w:rsid w:val="00816D88"/>
    <w:rsid w:val="00821C41"/>
    <w:rsid w:val="00842780"/>
    <w:rsid w:val="00850A8C"/>
    <w:rsid w:val="00855887"/>
    <w:rsid w:val="00864871"/>
    <w:rsid w:val="00886388"/>
    <w:rsid w:val="00887659"/>
    <w:rsid w:val="00892F08"/>
    <w:rsid w:val="0089400A"/>
    <w:rsid w:val="008A109E"/>
    <w:rsid w:val="008A66C1"/>
    <w:rsid w:val="008A7EFB"/>
    <w:rsid w:val="008C2759"/>
    <w:rsid w:val="008C3F6E"/>
    <w:rsid w:val="008D0296"/>
    <w:rsid w:val="008D1328"/>
    <w:rsid w:val="008D3804"/>
    <w:rsid w:val="008D6895"/>
    <w:rsid w:val="008E16D4"/>
    <w:rsid w:val="008F0A8A"/>
    <w:rsid w:val="0090239C"/>
    <w:rsid w:val="009076DD"/>
    <w:rsid w:val="00907C0E"/>
    <w:rsid w:val="0091134B"/>
    <w:rsid w:val="00912C83"/>
    <w:rsid w:val="00913650"/>
    <w:rsid w:val="00913771"/>
    <w:rsid w:val="0091644F"/>
    <w:rsid w:val="009174F3"/>
    <w:rsid w:val="00921DC6"/>
    <w:rsid w:val="009228BD"/>
    <w:rsid w:val="00922B53"/>
    <w:rsid w:val="00933EB9"/>
    <w:rsid w:val="00935213"/>
    <w:rsid w:val="009364E5"/>
    <w:rsid w:val="009377D9"/>
    <w:rsid w:val="009404EE"/>
    <w:rsid w:val="00944A8E"/>
    <w:rsid w:val="00945883"/>
    <w:rsid w:val="0095196F"/>
    <w:rsid w:val="00957752"/>
    <w:rsid w:val="00961D2D"/>
    <w:rsid w:val="0096384A"/>
    <w:rsid w:val="0096568C"/>
    <w:rsid w:val="00981B36"/>
    <w:rsid w:val="00982923"/>
    <w:rsid w:val="00982D8A"/>
    <w:rsid w:val="0099364A"/>
    <w:rsid w:val="009947A8"/>
    <w:rsid w:val="009A1895"/>
    <w:rsid w:val="009A77B1"/>
    <w:rsid w:val="009B4FDD"/>
    <w:rsid w:val="009C221F"/>
    <w:rsid w:val="009C311B"/>
    <w:rsid w:val="009C4761"/>
    <w:rsid w:val="009C5B3A"/>
    <w:rsid w:val="009C64E1"/>
    <w:rsid w:val="009D09DB"/>
    <w:rsid w:val="009D26A8"/>
    <w:rsid w:val="009D73E5"/>
    <w:rsid w:val="009E24F7"/>
    <w:rsid w:val="009E5757"/>
    <w:rsid w:val="009F033F"/>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4164B"/>
    <w:rsid w:val="00A44886"/>
    <w:rsid w:val="00A45B7A"/>
    <w:rsid w:val="00A503EF"/>
    <w:rsid w:val="00A50CFD"/>
    <w:rsid w:val="00A5200C"/>
    <w:rsid w:val="00A52301"/>
    <w:rsid w:val="00A535D5"/>
    <w:rsid w:val="00A61F82"/>
    <w:rsid w:val="00A6235C"/>
    <w:rsid w:val="00A80457"/>
    <w:rsid w:val="00A82937"/>
    <w:rsid w:val="00A8387E"/>
    <w:rsid w:val="00A863FC"/>
    <w:rsid w:val="00A90055"/>
    <w:rsid w:val="00A92769"/>
    <w:rsid w:val="00A938AC"/>
    <w:rsid w:val="00A97C5C"/>
    <w:rsid w:val="00AA43F1"/>
    <w:rsid w:val="00AA62F4"/>
    <w:rsid w:val="00AA728A"/>
    <w:rsid w:val="00AB54BE"/>
    <w:rsid w:val="00AC404E"/>
    <w:rsid w:val="00AC4515"/>
    <w:rsid w:val="00AC4E00"/>
    <w:rsid w:val="00AC6AEF"/>
    <w:rsid w:val="00AC7AAE"/>
    <w:rsid w:val="00AE38FE"/>
    <w:rsid w:val="00AE5869"/>
    <w:rsid w:val="00AE59A4"/>
    <w:rsid w:val="00AE5DC7"/>
    <w:rsid w:val="00AF4D4A"/>
    <w:rsid w:val="00AF64CC"/>
    <w:rsid w:val="00AF7FBC"/>
    <w:rsid w:val="00B04D55"/>
    <w:rsid w:val="00B050F7"/>
    <w:rsid w:val="00B22376"/>
    <w:rsid w:val="00B23831"/>
    <w:rsid w:val="00B242F6"/>
    <w:rsid w:val="00B266EE"/>
    <w:rsid w:val="00B31008"/>
    <w:rsid w:val="00B317BF"/>
    <w:rsid w:val="00B33318"/>
    <w:rsid w:val="00B403B5"/>
    <w:rsid w:val="00B41A0B"/>
    <w:rsid w:val="00B4242B"/>
    <w:rsid w:val="00B5452D"/>
    <w:rsid w:val="00B54632"/>
    <w:rsid w:val="00B609DA"/>
    <w:rsid w:val="00B613F4"/>
    <w:rsid w:val="00B6503F"/>
    <w:rsid w:val="00B70E7B"/>
    <w:rsid w:val="00B72A45"/>
    <w:rsid w:val="00B870D8"/>
    <w:rsid w:val="00BB080C"/>
    <w:rsid w:val="00BB359C"/>
    <w:rsid w:val="00BB6DF3"/>
    <w:rsid w:val="00BC3ECE"/>
    <w:rsid w:val="00BD1101"/>
    <w:rsid w:val="00BD1192"/>
    <w:rsid w:val="00BD3A3C"/>
    <w:rsid w:val="00BD43FE"/>
    <w:rsid w:val="00BD7267"/>
    <w:rsid w:val="00BE247A"/>
    <w:rsid w:val="00BE51C8"/>
    <w:rsid w:val="00BE5BB2"/>
    <w:rsid w:val="00BE7D44"/>
    <w:rsid w:val="00BF0418"/>
    <w:rsid w:val="00BF0B11"/>
    <w:rsid w:val="00BF1078"/>
    <w:rsid w:val="00BF1924"/>
    <w:rsid w:val="00BF3364"/>
    <w:rsid w:val="00BF3F87"/>
    <w:rsid w:val="00BF7036"/>
    <w:rsid w:val="00C001B5"/>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1E90"/>
    <w:rsid w:val="00C622F0"/>
    <w:rsid w:val="00C643D4"/>
    <w:rsid w:val="00C65DC1"/>
    <w:rsid w:val="00C6697F"/>
    <w:rsid w:val="00C7083F"/>
    <w:rsid w:val="00C761D6"/>
    <w:rsid w:val="00C83911"/>
    <w:rsid w:val="00C839F1"/>
    <w:rsid w:val="00C85770"/>
    <w:rsid w:val="00C85A8B"/>
    <w:rsid w:val="00C868AF"/>
    <w:rsid w:val="00C944E6"/>
    <w:rsid w:val="00CA311D"/>
    <w:rsid w:val="00CA532B"/>
    <w:rsid w:val="00CA64AE"/>
    <w:rsid w:val="00CA7A0C"/>
    <w:rsid w:val="00CB0460"/>
    <w:rsid w:val="00CB6207"/>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0232"/>
    <w:rsid w:val="00D744DE"/>
    <w:rsid w:val="00D83704"/>
    <w:rsid w:val="00D8702B"/>
    <w:rsid w:val="00D9537D"/>
    <w:rsid w:val="00DA0021"/>
    <w:rsid w:val="00DA0AA3"/>
    <w:rsid w:val="00DA653E"/>
    <w:rsid w:val="00DB626E"/>
    <w:rsid w:val="00DC102E"/>
    <w:rsid w:val="00DC203D"/>
    <w:rsid w:val="00DC6605"/>
    <w:rsid w:val="00DD40E5"/>
    <w:rsid w:val="00DE0643"/>
    <w:rsid w:val="00DE462C"/>
    <w:rsid w:val="00DE5430"/>
    <w:rsid w:val="00DE7B2C"/>
    <w:rsid w:val="00DF127F"/>
    <w:rsid w:val="00DF2F83"/>
    <w:rsid w:val="00DF3315"/>
    <w:rsid w:val="00DF6099"/>
    <w:rsid w:val="00DF7AF1"/>
    <w:rsid w:val="00E040E9"/>
    <w:rsid w:val="00E12280"/>
    <w:rsid w:val="00E137DC"/>
    <w:rsid w:val="00E24FC5"/>
    <w:rsid w:val="00E26BE3"/>
    <w:rsid w:val="00E30950"/>
    <w:rsid w:val="00E30D5E"/>
    <w:rsid w:val="00E35BAF"/>
    <w:rsid w:val="00E4690F"/>
    <w:rsid w:val="00E50D20"/>
    <w:rsid w:val="00E6142B"/>
    <w:rsid w:val="00E629DA"/>
    <w:rsid w:val="00E66F0F"/>
    <w:rsid w:val="00E72212"/>
    <w:rsid w:val="00E7645C"/>
    <w:rsid w:val="00E7766A"/>
    <w:rsid w:val="00E8283A"/>
    <w:rsid w:val="00E84314"/>
    <w:rsid w:val="00E85925"/>
    <w:rsid w:val="00E90198"/>
    <w:rsid w:val="00E90F6A"/>
    <w:rsid w:val="00EA23C0"/>
    <w:rsid w:val="00EA7116"/>
    <w:rsid w:val="00EA71B1"/>
    <w:rsid w:val="00EB1049"/>
    <w:rsid w:val="00EB2064"/>
    <w:rsid w:val="00EB7461"/>
    <w:rsid w:val="00EC1AF2"/>
    <w:rsid w:val="00EC6F80"/>
    <w:rsid w:val="00EC7D72"/>
    <w:rsid w:val="00EE1BBC"/>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8"/>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28"/>
    <w:rsid w:val="00FA5130"/>
    <w:rsid w:val="00FB1085"/>
    <w:rsid w:val="00FB11DD"/>
    <w:rsid w:val="00FB1606"/>
    <w:rsid w:val="00FB16B7"/>
    <w:rsid w:val="00FC07AF"/>
    <w:rsid w:val="00FC0CA2"/>
    <w:rsid w:val="00FC12DB"/>
    <w:rsid w:val="00FC5039"/>
    <w:rsid w:val="00FD0452"/>
    <w:rsid w:val="00FD2C0C"/>
    <w:rsid w:val="00FD7BE1"/>
    <w:rsid w:val="00FE3443"/>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A503EF"/>
    <w:pPr>
      <w:spacing w:line="240" w:lineRule="auto"/>
      <w:ind w:firstLineChars="0" w:firstLine="0"/>
      <w:jc w:val="center"/>
    </w:pPr>
    <w:rPr>
      <w:noProof/>
      <w:sz w:val="21"/>
    </w:rPr>
  </w:style>
  <w:style w:type="character" w:customStyle="1" w:styleId="af3">
    <w:name w:val="图片 字符"/>
    <w:basedOn w:val="a0"/>
    <w:link w:val="af2"/>
    <w:rsid w:val="00A503EF"/>
    <w:rPr>
      <w:rFonts w:ascii="Times New Roman" w:eastAsia="宋体" w:hAnsi="Times New Roman"/>
      <w:noProof/>
    </w:rPr>
  </w:style>
  <w:style w:type="paragraph" w:styleId="af4">
    <w:name w:val="caption"/>
    <w:basedOn w:val="a"/>
    <w:next w:val="a"/>
    <w:uiPriority w:val="35"/>
    <w:unhideWhenUsed/>
    <w:qFormat/>
    <w:rsid w:val="00DD40E5"/>
    <w:pPr>
      <w:keepNext/>
      <w:keepLines/>
      <w:ind w:firstLineChars="0" w:firstLine="0"/>
      <w:jc w:val="center"/>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2A0FE6"/>
    <w:pPr>
      <w:spacing w:line="240" w:lineRule="auto"/>
      <w:contextualSpacing/>
      <w:jc w:val="center"/>
    </w:pPr>
  </w:style>
  <w:style w:type="character" w:customStyle="1" w:styleId="mathTYPE0">
    <w:name w:val="mathTYPE 字符"/>
    <w:basedOn w:val="MTDisplayEquation0"/>
    <w:link w:val="mathTYPE"/>
    <w:rsid w:val="002A0FE6"/>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 w:type="paragraph" w:customStyle="1" w:styleId="afa">
    <w:name w:val="参考文献"/>
    <w:basedOn w:val="a"/>
    <w:link w:val="afb"/>
    <w:qFormat/>
    <w:rsid w:val="00633694"/>
    <w:pPr>
      <w:spacing w:line="240" w:lineRule="auto"/>
      <w:ind w:firstLineChars="0" w:firstLine="0"/>
      <w:jc w:val="both"/>
    </w:pPr>
    <w:rPr>
      <w:sz w:val="21"/>
    </w:rPr>
  </w:style>
  <w:style w:type="character" w:customStyle="1" w:styleId="afb">
    <w:name w:val="参考文献 字符"/>
    <w:basedOn w:val="a0"/>
    <w:link w:val="afa"/>
    <w:rsid w:val="0063369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59717821">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144249894">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609055">
      <w:bodyDiv w:val="1"/>
      <w:marLeft w:val="0"/>
      <w:marRight w:val="0"/>
      <w:marTop w:val="0"/>
      <w:marBottom w:val="0"/>
      <w:divBdr>
        <w:top w:val="none" w:sz="0" w:space="0" w:color="auto"/>
        <w:left w:val="none" w:sz="0" w:space="0" w:color="auto"/>
        <w:bottom w:val="none" w:sz="0" w:space="0" w:color="auto"/>
        <w:right w:val="none" w:sz="0" w:space="0" w:color="auto"/>
      </w:divBdr>
    </w:div>
    <w:div w:id="701396655">
      <w:bodyDiv w:val="1"/>
      <w:marLeft w:val="0"/>
      <w:marRight w:val="0"/>
      <w:marTop w:val="0"/>
      <w:marBottom w:val="0"/>
      <w:divBdr>
        <w:top w:val="none" w:sz="0" w:space="0" w:color="auto"/>
        <w:left w:val="none" w:sz="0" w:space="0" w:color="auto"/>
        <w:bottom w:val="none" w:sz="0" w:space="0" w:color="auto"/>
        <w:right w:val="none" w:sz="0" w:space="0" w:color="auto"/>
      </w:divBdr>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37095558">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27789687">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80258">
      <w:bodyDiv w:val="1"/>
      <w:marLeft w:val="0"/>
      <w:marRight w:val="0"/>
      <w:marTop w:val="0"/>
      <w:marBottom w:val="0"/>
      <w:divBdr>
        <w:top w:val="none" w:sz="0" w:space="0" w:color="auto"/>
        <w:left w:val="none" w:sz="0" w:space="0" w:color="auto"/>
        <w:bottom w:val="none" w:sz="0" w:space="0" w:color="auto"/>
        <w:right w:val="none" w:sz="0" w:space="0" w:color="auto"/>
      </w:divBdr>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8478991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324" Type="http://schemas.openxmlformats.org/officeDocument/2006/relationships/oleObject" Target="embeddings/oleObject153.bin"/><Relationship Id="rId531" Type="http://schemas.openxmlformats.org/officeDocument/2006/relationships/image" Target="media/image273.wmf"/><Relationship Id="rId170" Type="http://schemas.openxmlformats.org/officeDocument/2006/relationships/image" Target="media/image87.wmf"/><Relationship Id="rId268" Type="http://schemas.openxmlformats.org/officeDocument/2006/relationships/oleObject" Target="embeddings/oleObject125.bin"/><Relationship Id="rId475" Type="http://schemas.openxmlformats.org/officeDocument/2006/relationships/oleObject" Target="embeddings/oleObject223.bin"/><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fontTable" Target="fontTable.xml"/><Relationship Id="rId181" Type="http://schemas.openxmlformats.org/officeDocument/2006/relationships/oleObject" Target="embeddings/oleObject82.bin"/><Relationship Id="rId402" Type="http://schemas.openxmlformats.org/officeDocument/2006/relationships/image" Target="media/image204.wmf"/><Relationship Id="rId279" Type="http://schemas.openxmlformats.org/officeDocument/2006/relationships/image" Target="media/image142.wmf"/><Relationship Id="rId486" Type="http://schemas.openxmlformats.org/officeDocument/2006/relationships/image" Target="media/image251.wmf"/><Relationship Id="rId43" Type="http://schemas.openxmlformats.org/officeDocument/2006/relationships/image" Target="media/image23.wmf"/><Relationship Id="rId139" Type="http://schemas.openxmlformats.org/officeDocument/2006/relationships/image" Target="media/image71.wmf"/><Relationship Id="rId346" Type="http://schemas.openxmlformats.org/officeDocument/2006/relationships/image" Target="media/image175.wmf"/><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3.png"/><Relationship Id="rId497" Type="http://schemas.openxmlformats.org/officeDocument/2006/relationships/oleObject" Target="embeddings/oleObject233.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22" Type="http://schemas.openxmlformats.org/officeDocument/2006/relationships/oleObject" Target="embeddings/oleObject247.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4.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oleObject" Target="embeddings/oleObject224.bin"/><Relationship Id="rId281" Type="http://schemas.openxmlformats.org/officeDocument/2006/relationships/image" Target="media/image143.wmf"/><Relationship Id="rId337" Type="http://schemas.openxmlformats.org/officeDocument/2006/relationships/oleObject" Target="embeddings/oleObject160.bin"/><Relationship Id="rId502" Type="http://schemas.openxmlformats.org/officeDocument/2006/relationships/oleObject" Target="embeddings/oleObject237.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52.wmf"/><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513" Type="http://schemas.openxmlformats.org/officeDocument/2006/relationships/image" Target="media/image264.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5.wmf"/><Relationship Id="rId261" Type="http://schemas.openxmlformats.org/officeDocument/2006/relationships/image" Target="media/image133.wmf"/><Relationship Id="rId499" Type="http://schemas.openxmlformats.org/officeDocument/2006/relationships/oleObject" Target="embeddings/oleObject234.bin"/><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524" Type="http://schemas.openxmlformats.org/officeDocument/2006/relationships/oleObject" Target="embeddings/oleObject248.bin"/><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0.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54.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oleObject" Target="embeddings/oleObject225.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image" Target="media/image253.jpg"/><Relationship Id="rId504" Type="http://schemas.openxmlformats.org/officeDocument/2006/relationships/oleObject" Target="embeddings/oleObject238.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5.wmf"/><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6.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oleObject" Target="embeddings/oleObject226.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537" Type="http://schemas.openxmlformats.org/officeDocument/2006/relationships/header" Target="header2.xml"/><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506" Type="http://schemas.openxmlformats.org/officeDocument/2006/relationships/oleObject" Target="embeddings/oleObject239.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492" Type="http://schemas.openxmlformats.org/officeDocument/2006/relationships/oleObject" Target="embeddings/oleObject231.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7.png"/><Relationship Id="rId517" Type="http://schemas.openxmlformats.org/officeDocument/2006/relationships/image" Target="media/image266.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2.bin"/><Relationship Id="rId528" Type="http://schemas.openxmlformats.org/officeDocument/2006/relationships/oleObject" Target="embeddings/oleObject250.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oleObject" Target="embeddings/oleObject227.bin"/><Relationship Id="rId539" Type="http://schemas.openxmlformats.org/officeDocument/2006/relationships/footer" Target="footer2.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image" Target="media/image230.png"/><Relationship Id="rId494" Type="http://schemas.openxmlformats.org/officeDocument/2006/relationships/image" Target="media/image256.wmf"/><Relationship Id="rId508" Type="http://schemas.openxmlformats.org/officeDocument/2006/relationships/oleObject" Target="embeddings/oleObject240.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214" Type="http://schemas.openxmlformats.org/officeDocument/2006/relationships/image" Target="media/image109.wmf"/><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201.bin"/><Relationship Id="rId463" Type="http://schemas.openxmlformats.org/officeDocument/2006/relationships/image" Target="media/image239.wmf"/><Relationship Id="rId519" Type="http://schemas.openxmlformats.org/officeDocument/2006/relationships/image" Target="media/image267.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image" Target="media/image164.wmf"/><Relationship Id="rId530" Type="http://schemas.openxmlformats.org/officeDocument/2006/relationships/oleObject" Target="embeddings/oleObject251.bin"/><Relationship Id="rId20" Type="http://schemas.openxmlformats.org/officeDocument/2006/relationships/oleObject" Target="embeddings/oleObject2.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4.bin"/><Relationship Id="rId267" Type="http://schemas.openxmlformats.org/officeDocument/2006/relationships/image" Target="media/image136.wmf"/><Relationship Id="rId432" Type="http://schemas.openxmlformats.org/officeDocument/2006/relationships/image" Target="media/image219.wmf"/><Relationship Id="rId474" Type="http://schemas.openxmlformats.org/officeDocument/2006/relationships/image" Target="media/image245.wmf"/><Relationship Id="rId127" Type="http://schemas.openxmlformats.org/officeDocument/2006/relationships/image" Target="media/image65.wmf"/><Relationship Id="rId31" Type="http://schemas.openxmlformats.org/officeDocument/2006/relationships/image" Target="media/image17.wmf"/><Relationship Id="rId73" Type="http://schemas.openxmlformats.org/officeDocument/2006/relationships/oleObject" Target="embeddings/oleObject29.bin"/><Relationship Id="rId169" Type="http://schemas.openxmlformats.org/officeDocument/2006/relationships/oleObject" Target="embeddings/oleObject76.bin"/><Relationship Id="rId334" Type="http://schemas.openxmlformats.org/officeDocument/2006/relationships/image" Target="media/image169.wmf"/><Relationship Id="rId376" Type="http://schemas.openxmlformats.org/officeDocument/2006/relationships/oleObject" Target="embeddings/oleObject178.bin"/><Relationship Id="rId541" Type="http://schemas.openxmlformats.org/officeDocument/2006/relationships/footer" Target="footer3.xml"/><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30.bin"/><Relationship Id="rId401" Type="http://schemas.openxmlformats.org/officeDocument/2006/relationships/oleObject" Target="embeddings/oleObject191.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oleObject" Target="embeddings/oleObject228.bin"/><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510" Type="http://schemas.openxmlformats.org/officeDocument/2006/relationships/oleObject" Target="embeddings/oleObject24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image" Target="media/image232.jpeg"/><Relationship Id="rId496" Type="http://schemas.openxmlformats.org/officeDocument/2006/relationships/image" Target="media/image257.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8.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40.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532" Type="http://schemas.openxmlformats.org/officeDocument/2006/relationships/oleObject" Target="embeddings/oleObject252.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image" Target="media/image246.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501" Type="http://schemas.openxmlformats.org/officeDocument/2006/relationships/oleObject" Target="embeddings/oleObject236.bin"/><Relationship Id="rId543" Type="http://schemas.openxmlformats.org/officeDocument/2006/relationships/theme" Target="theme/theme1.xml"/><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29.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512" Type="http://schemas.openxmlformats.org/officeDocument/2006/relationships/oleObject" Target="embeddings/oleObject242.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image" Target="media/image234.png"/><Relationship Id="rId498" Type="http://schemas.openxmlformats.org/officeDocument/2006/relationships/image" Target="media/image258.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9.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41.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534" Type="http://schemas.openxmlformats.org/officeDocument/2006/relationships/oleObject" Target="embeddings/oleObject253.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image" Target="media/image247.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503" Type="http://schemas.openxmlformats.org/officeDocument/2006/relationships/image" Target="media/image259.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89" Type="http://schemas.openxmlformats.org/officeDocument/2006/relationships/oleObject" Target="embeddings/oleObject230.bin"/><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514" Type="http://schemas.openxmlformats.org/officeDocument/2006/relationships/oleObject" Target="embeddings/oleObject243.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6.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70.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42.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image" Target="media/image248.wmf"/><Relationship Id="rId536" Type="http://schemas.openxmlformats.org/officeDocument/2006/relationships/header" Target="header1.xml"/><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491" Type="http://schemas.openxmlformats.org/officeDocument/2006/relationships/image" Target="media/image254.wmf"/><Relationship Id="rId505" Type="http://schemas.openxmlformats.org/officeDocument/2006/relationships/image" Target="media/image260.wmf"/><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4.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43.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image" Target="media/image271.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image" Target="media/image249.wmf"/><Relationship Id="rId538" Type="http://schemas.openxmlformats.org/officeDocument/2006/relationships/footer" Target="footer1.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jpeg"/><Relationship Id="rId493" Type="http://schemas.openxmlformats.org/officeDocument/2006/relationships/image" Target="media/image255.jpeg"/><Relationship Id="rId507" Type="http://schemas.openxmlformats.org/officeDocument/2006/relationships/image" Target="media/image261.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8.png"/><Relationship Id="rId518" Type="http://schemas.openxmlformats.org/officeDocument/2006/relationships/oleObject" Target="embeddings/oleObject245.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4.jpeg"/><Relationship Id="rId529" Type="http://schemas.openxmlformats.org/officeDocument/2006/relationships/image" Target="media/image272.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header" Target="header3.xml"/><Relationship Id="rId72" Type="http://schemas.openxmlformats.org/officeDocument/2006/relationships/image" Target="media/image37.wmf"/><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image" Target="media/image250.wmf"/><Relationship Id="rId137" Type="http://schemas.openxmlformats.org/officeDocument/2006/relationships/image" Target="media/image70.wmf"/><Relationship Id="rId302" Type="http://schemas.openxmlformats.org/officeDocument/2006/relationships/oleObject" Target="embeddings/oleObject142.bin"/><Relationship Id="rId344" Type="http://schemas.openxmlformats.org/officeDocument/2006/relationships/image" Target="media/image174.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jpg"/><Relationship Id="rId288" Type="http://schemas.openxmlformats.org/officeDocument/2006/relationships/oleObject" Target="embeddings/oleObject135.bin"/><Relationship Id="rId411" Type="http://schemas.openxmlformats.org/officeDocument/2006/relationships/oleObject" Target="embeddings/oleObject196.bin"/><Relationship Id="rId453" Type="http://schemas.openxmlformats.org/officeDocument/2006/relationships/image" Target="media/image231.jpeg"/><Relationship Id="rId509" Type="http://schemas.openxmlformats.org/officeDocument/2006/relationships/image" Target="media/image262.wmf"/><Relationship Id="rId106" Type="http://schemas.openxmlformats.org/officeDocument/2006/relationships/image" Target="media/image54.wmf"/><Relationship Id="rId313" Type="http://schemas.openxmlformats.org/officeDocument/2006/relationships/image" Target="media/image159.wmf"/><Relationship Id="rId495" Type="http://schemas.openxmlformats.org/officeDocument/2006/relationships/oleObject" Target="embeddings/oleObject232.bin"/><Relationship Id="rId10" Type="http://schemas.openxmlformats.org/officeDocument/2006/relationships/image" Target="media/image3.jpe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2.wmf"/><Relationship Id="rId520" Type="http://schemas.openxmlformats.org/officeDocument/2006/relationships/oleObject" Target="embeddings/oleObject246.bin"/><Relationship Id="rId215" Type="http://schemas.openxmlformats.org/officeDocument/2006/relationships/oleObject" Target="embeddings/oleObject99.bin"/><Relationship Id="rId257" Type="http://schemas.openxmlformats.org/officeDocument/2006/relationships/image" Target="media/image131.wmf"/><Relationship Id="rId422" Type="http://schemas.openxmlformats.org/officeDocument/2006/relationships/image" Target="media/image214.wmf"/><Relationship Id="rId464" Type="http://schemas.openxmlformats.org/officeDocument/2006/relationships/oleObject" Target="embeddings/oleObject218.bin"/><Relationship Id="rId299" Type="http://schemas.openxmlformats.org/officeDocument/2006/relationships/image" Target="media/image152.wmf"/><Relationship Id="rId63" Type="http://schemas.openxmlformats.org/officeDocument/2006/relationships/oleObject" Target="embeddings/oleObject24.bin"/><Relationship Id="rId159" Type="http://schemas.openxmlformats.org/officeDocument/2006/relationships/oleObject" Target="embeddings/oleObject71.bin"/><Relationship Id="rId366" Type="http://schemas.openxmlformats.org/officeDocument/2006/relationships/oleObject" Target="embeddings/oleObject173.bin"/><Relationship Id="rId226" Type="http://schemas.openxmlformats.org/officeDocument/2006/relationships/image" Target="media/image115.wmf"/><Relationship Id="rId433" Type="http://schemas.openxmlformats.org/officeDocument/2006/relationships/oleObject" Target="embeddings/oleObject207.bin"/><Relationship Id="rId74" Type="http://schemas.openxmlformats.org/officeDocument/2006/relationships/image" Target="media/image38.wmf"/><Relationship Id="rId377" Type="http://schemas.openxmlformats.org/officeDocument/2006/relationships/image" Target="media/image192.wmf"/><Relationship Id="rId500" Type="http://schemas.openxmlformats.org/officeDocument/2006/relationships/oleObject" Target="embeddings/oleObject235.bin"/><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oleObject" Target="embeddings/oleObject212.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4.bin"/><Relationship Id="rId511" Type="http://schemas.openxmlformats.org/officeDocument/2006/relationships/image" Target="media/image2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6</TotalTime>
  <Pages>51</Pages>
  <Words>8066</Words>
  <Characters>45978</Characters>
  <Application>Microsoft Office Word</Application>
  <DocSecurity>0</DocSecurity>
  <Lines>383</Lines>
  <Paragraphs>107</Paragraphs>
  <ScaleCrop>false</ScaleCrop>
  <Company/>
  <LinksUpToDate>false</LinksUpToDate>
  <CharactersWithSpaces>53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24</cp:revision>
  <cp:lastPrinted>2025-02-22T08:10:00Z</cp:lastPrinted>
  <dcterms:created xsi:type="dcterms:W3CDTF">2025-01-02T07:34:00Z</dcterms:created>
  <dcterms:modified xsi:type="dcterms:W3CDTF">2025-02-23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5"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ord.eqp</vt:lpwstr>
  </property>
  <property fmtid="{D5CDD505-2E9C-101B-9397-08002B2CF9AE}" pid="7" name="MTWinEqns">
    <vt:bool>true</vt:bool>
  </property>
  <property fmtid="{D5CDD505-2E9C-101B-9397-08002B2CF9AE}" pid="8" name="MTEquationNumber2">
    <vt:lpwstr>(#C1.#E1)</vt:lpwstr>
  </property>
  <property fmtid="{D5CDD505-2E9C-101B-9397-08002B2CF9AE}" pid="9" name="MTEquationSection">
    <vt:lpwstr>1</vt:lpwstr>
  </property>
</Properties>
</file>